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1F44" w:rsidRDefault="002509E9" w:rsidP="00210FBD">
      <w:pPr>
        <w:bidi/>
        <w:jc w:val="center"/>
        <w:rPr>
          <w:rtl/>
        </w:rPr>
      </w:pPr>
      <w:r>
        <w:rPr>
          <w:rFonts w:hint="cs"/>
          <w:rtl/>
        </w:rPr>
        <w:t xml:space="preserve">מבחן </w:t>
      </w:r>
      <w:r w:rsidR="008B6FEE">
        <w:rPr>
          <w:rFonts w:hint="cs"/>
          <w:rtl/>
        </w:rPr>
        <w:t>מסכם, מועד א'</w:t>
      </w:r>
      <w:r>
        <w:rPr>
          <w:rFonts w:hint="cs"/>
          <w:rtl/>
        </w:rPr>
        <w:t xml:space="preserve"> </w:t>
      </w:r>
      <w:r>
        <w:rPr>
          <w:rtl/>
        </w:rPr>
        <w:t>–</w:t>
      </w:r>
      <w:r>
        <w:rPr>
          <w:rFonts w:hint="cs"/>
          <w:rtl/>
        </w:rPr>
        <w:t xml:space="preserve"> קורס תורת המשחקים</w:t>
      </w:r>
      <w:r w:rsidR="00B116B6">
        <w:rPr>
          <w:rFonts w:hint="cs"/>
          <w:rtl/>
        </w:rPr>
        <w:t>, 29/06/14</w:t>
      </w:r>
    </w:p>
    <w:p w:rsidR="002509E9" w:rsidRDefault="002509E9" w:rsidP="002A0AB5">
      <w:pPr>
        <w:bidi/>
        <w:spacing w:line="480" w:lineRule="auto"/>
        <w:rPr>
          <w:rtl/>
        </w:rPr>
      </w:pPr>
      <w:r>
        <w:rPr>
          <w:rFonts w:hint="cs"/>
          <w:rtl/>
        </w:rPr>
        <w:t xml:space="preserve">מרצה </w:t>
      </w:r>
      <w:r>
        <w:rPr>
          <w:rtl/>
        </w:rPr>
        <w:t>–</w:t>
      </w:r>
      <w:r>
        <w:rPr>
          <w:rFonts w:hint="cs"/>
          <w:rtl/>
        </w:rPr>
        <w:t xml:space="preserve"> ארז </w:t>
      </w:r>
      <w:proofErr w:type="spellStart"/>
      <w:r>
        <w:rPr>
          <w:rFonts w:hint="cs"/>
          <w:rtl/>
        </w:rPr>
        <w:t>שיינר</w:t>
      </w:r>
      <w:proofErr w:type="spellEnd"/>
    </w:p>
    <w:p w:rsidR="002509E9" w:rsidRDefault="002509E9" w:rsidP="002A0AB5">
      <w:pPr>
        <w:bidi/>
        <w:spacing w:line="480" w:lineRule="auto"/>
        <w:rPr>
          <w:rtl/>
        </w:rPr>
      </w:pPr>
      <w:r>
        <w:rPr>
          <w:rFonts w:hint="cs"/>
          <w:rtl/>
        </w:rPr>
        <w:t xml:space="preserve">הוראות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 w:rsidR="007C38C9">
        <w:rPr>
          <w:rFonts w:hint="cs"/>
          <w:rtl/>
        </w:rPr>
        <w:t>ניתן</w:t>
      </w:r>
      <w:r>
        <w:rPr>
          <w:rFonts w:hint="cs"/>
          <w:rtl/>
        </w:rPr>
        <w:t xml:space="preserve"> לענות על כל השאלות, כל שאלה שווה </w:t>
      </w:r>
      <w:r w:rsidR="00EB3F32">
        <w:rPr>
          <w:rFonts w:hint="cs"/>
          <w:rtl/>
        </w:rPr>
        <w:t>4</w:t>
      </w:r>
      <w:r>
        <w:rPr>
          <w:rFonts w:hint="cs"/>
          <w:rtl/>
        </w:rPr>
        <w:t xml:space="preserve">0 </w:t>
      </w:r>
      <w:proofErr w:type="spellStart"/>
      <w:r>
        <w:rPr>
          <w:rFonts w:hint="cs"/>
          <w:rtl/>
        </w:rPr>
        <w:t>נק</w:t>
      </w:r>
      <w:proofErr w:type="spellEnd"/>
      <w:r>
        <w:rPr>
          <w:rFonts w:hint="cs"/>
          <w:rtl/>
        </w:rPr>
        <w:t>'. כל ציון מעל 100 יעוגל למטה (ל100)</w:t>
      </w:r>
    </w:p>
    <w:p w:rsidR="007C38C9" w:rsidRDefault="007C38C9" w:rsidP="002A0AB5">
      <w:pPr>
        <w:bidi/>
        <w:spacing w:line="480" w:lineRule="auto"/>
        <w:rPr>
          <w:rtl/>
        </w:rPr>
      </w:pPr>
      <w:r>
        <w:rPr>
          <w:rFonts w:hint="cs"/>
          <w:rtl/>
        </w:rPr>
        <w:t xml:space="preserve">משך זמן המבחן </w:t>
      </w:r>
      <w:r>
        <w:rPr>
          <w:rtl/>
        </w:rPr>
        <w:t>–</w:t>
      </w:r>
      <w:r>
        <w:rPr>
          <w:rFonts w:hint="cs"/>
          <w:rtl/>
        </w:rPr>
        <w:t xml:space="preserve"> </w:t>
      </w:r>
      <w:r w:rsidR="00811CA5">
        <w:rPr>
          <w:rFonts w:hint="cs"/>
          <w:rtl/>
        </w:rPr>
        <w:t>שעתיים וחצי</w:t>
      </w:r>
      <w:r>
        <w:rPr>
          <w:rFonts w:hint="cs"/>
          <w:rtl/>
        </w:rPr>
        <w:t>.</w:t>
      </w:r>
    </w:p>
    <w:p w:rsidR="00587E50" w:rsidRPr="00587E50" w:rsidRDefault="00587E50" w:rsidP="002A0AB5">
      <w:pPr>
        <w:bidi/>
        <w:spacing w:line="480" w:lineRule="auto"/>
        <w:rPr>
          <w:rtl/>
        </w:rPr>
      </w:pPr>
      <w:r>
        <w:rPr>
          <w:rFonts w:hint="cs"/>
          <w:b/>
          <w:bCs/>
          <w:rtl/>
        </w:rPr>
        <w:t>הוראות</w:t>
      </w:r>
      <w:r>
        <w:rPr>
          <w:rFonts w:hint="cs"/>
          <w:rtl/>
        </w:rPr>
        <w:t xml:space="preserve">: יש לענות על דפי השאלון בלבד. מחברת הבחינה תשתמש לכם כטיוטה ולא </w:t>
      </w:r>
      <w:proofErr w:type="spellStart"/>
      <w:r>
        <w:rPr>
          <w:rFonts w:hint="cs"/>
          <w:rtl/>
        </w:rPr>
        <w:t>תבדק</w:t>
      </w:r>
      <w:proofErr w:type="spellEnd"/>
      <w:r>
        <w:rPr>
          <w:rFonts w:hint="cs"/>
          <w:rtl/>
        </w:rPr>
        <w:t>.</w:t>
      </w:r>
    </w:p>
    <w:p w:rsidR="007C38C9" w:rsidRPr="008B6FEE" w:rsidRDefault="00F13731" w:rsidP="00F13731">
      <w:pPr>
        <w:bidi/>
        <w:rPr>
          <w:u w:val="single"/>
          <w:rtl/>
        </w:rPr>
      </w:pPr>
      <w:r>
        <w:rPr>
          <w:u w:val="single"/>
          <w:rtl/>
        </w:rPr>
        <w:br w:type="page"/>
      </w:r>
      <w:r w:rsidR="008B6FEE" w:rsidRPr="008B6FEE">
        <w:rPr>
          <w:rFonts w:hint="cs"/>
          <w:u w:val="single"/>
          <w:rtl/>
        </w:rPr>
        <w:lastRenderedPageBreak/>
        <w:t>שאלה 1</w:t>
      </w:r>
    </w:p>
    <w:p w:rsidR="007C38C9" w:rsidRDefault="007C38C9" w:rsidP="00196413">
      <w:pPr>
        <w:bidi/>
        <w:ind w:firstLine="720"/>
      </w:pPr>
      <w:r>
        <w:rPr>
          <w:rFonts w:hint="cs"/>
          <w:rtl/>
        </w:rPr>
        <w:t>א. מצאו את פתרון המשחק הבא באמצעות מחיקת אסטרטגיות נשלטות חזק</w:t>
      </w:r>
      <w:r w:rsidR="00F9528F">
        <w:rPr>
          <w:rFonts w:hint="cs"/>
          <w:rtl/>
        </w:rPr>
        <w:t xml:space="preserve">, כאשר שחקן 1 (השמאלי ביותר) בעל אסטרטגיות </w:t>
      </w:r>
      <w:r w:rsidR="00F9528F">
        <w:rPr>
          <w:rFonts w:hint="cs"/>
        </w:rPr>
        <w:t>A</w:t>
      </w:r>
      <w:r w:rsidR="00F9528F">
        <w:rPr>
          <w:rFonts w:hint="cs"/>
          <w:rtl/>
        </w:rPr>
        <w:t>,</w:t>
      </w:r>
      <w:r w:rsidR="00F9528F">
        <w:rPr>
          <w:rFonts w:hint="cs"/>
        </w:rPr>
        <w:t>B</w:t>
      </w:r>
      <w:r w:rsidR="00F9528F">
        <w:rPr>
          <w:rFonts w:hint="cs"/>
          <w:rtl/>
        </w:rPr>
        <w:t xml:space="preserve">, שחקן 2 בעל אסטרטגיות 1,2, שחקן 3 </w:t>
      </w:r>
      <w:r w:rsidR="00A86199">
        <w:rPr>
          <w:rFonts w:hint="cs"/>
          <w:rtl/>
        </w:rPr>
        <w:t xml:space="preserve">בעל אסטרטגיות </w:t>
      </w:r>
      <w:r w:rsidR="00196413">
        <w:t>U,D</w:t>
      </w:r>
      <w:r w:rsidR="00A86199">
        <w:rPr>
          <w:rFonts w:hint="cs"/>
          <w:rtl/>
        </w:rPr>
        <w:t xml:space="preserve"> ושחקן 4 בעל אסטרטגיות </w:t>
      </w:r>
      <w:r w:rsidR="00A86199">
        <w:rPr>
          <w:rFonts w:hint="cs"/>
        </w:rPr>
        <w:t>L</w:t>
      </w:r>
      <w:r w:rsidR="00A86199">
        <w:rPr>
          <w:rFonts w:hint="cs"/>
          <w:rtl/>
        </w:rPr>
        <w:t>,</w:t>
      </w:r>
      <w:r w:rsidR="00A86199">
        <w:rPr>
          <w:rFonts w:hint="cs"/>
        </w:rPr>
        <w:t>R</w:t>
      </w:r>
      <w:r w:rsidR="00A86199">
        <w:rPr>
          <w:rFonts w:hint="cs"/>
          <w:rtl/>
        </w:rPr>
        <w:t>.</w:t>
      </w:r>
    </w:p>
    <w:p w:rsidR="00322430" w:rsidRDefault="006B5F58" w:rsidP="00B116B6">
      <w:pPr>
        <w:bidi/>
        <w:ind w:firstLine="720"/>
        <w:rPr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7A4C82CD" wp14:editId="6442DA52">
                <wp:simplePos x="0" y="0"/>
                <wp:positionH relativeFrom="column">
                  <wp:posOffset>1276350</wp:posOffset>
                </wp:positionH>
                <wp:positionV relativeFrom="paragraph">
                  <wp:posOffset>63662</wp:posOffset>
                </wp:positionV>
                <wp:extent cx="286385" cy="422910"/>
                <wp:effectExtent l="0" t="0" r="0" b="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385" cy="4229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22430" w:rsidRPr="00322430" w:rsidRDefault="00322430" w:rsidP="00322430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A4C82CD"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left:0;text-align:left;margin-left:100.5pt;margin-top:5pt;width:22.55pt;height:33.3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" filled="f" stroked="f" strokeweight=".5pt">
                <v:textbox>
                  <w:txbxContent>
                    <w:p w:rsidR="00322430" w:rsidRPr="00322430" w:rsidRDefault="00322430" w:rsidP="00322430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 w:rsidR="00B116B6"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485B23FA" wp14:editId="6B8007A8">
                <wp:simplePos x="0" y="0"/>
                <wp:positionH relativeFrom="column">
                  <wp:posOffset>4979508</wp:posOffset>
                </wp:positionH>
                <wp:positionV relativeFrom="paragraph">
                  <wp:posOffset>67517</wp:posOffset>
                </wp:positionV>
                <wp:extent cx="313690" cy="354330"/>
                <wp:effectExtent l="0" t="0" r="0" b="762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3690" cy="3543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22430" w:rsidRPr="00322430" w:rsidRDefault="00322430" w:rsidP="00322430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5B23FA" id="Text Box 23" o:spid="_x0000_s1027" type="#_x0000_t202" style="position:absolute;left:0;text-align:left;margin-left:392.1pt;margin-top:5.3pt;width:24.7pt;height:27.9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" filled="f" stroked="f" strokeweight=".5pt">
                <v:textbox>
                  <w:txbxContent>
                    <w:p w:rsidR="00322430" w:rsidRPr="00322430" w:rsidRDefault="00322430" w:rsidP="00322430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 w:rsidR="00B116B6"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9B2B011" wp14:editId="471955B7">
                <wp:simplePos x="0" y="0"/>
                <wp:positionH relativeFrom="column">
                  <wp:posOffset>4318325</wp:posOffset>
                </wp:positionH>
                <wp:positionV relativeFrom="paragraph">
                  <wp:posOffset>68506</wp:posOffset>
                </wp:positionV>
                <wp:extent cx="313899" cy="354330"/>
                <wp:effectExtent l="0" t="0" r="0" b="762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3899" cy="3543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22430" w:rsidRPr="00322430" w:rsidRDefault="00322430" w:rsidP="00322430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9B2B011" id="Text Box 19" o:spid="_x0000_s1028" type="#_x0000_t202" style="position:absolute;left:0;text-align:left;margin-left:340.05pt;margin-top:5.4pt;width:24.7pt;height:27.9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" filled="f" stroked="f" strokeweight=".5pt">
                <v:textbox>
                  <w:txbxContent>
                    <w:p w:rsidR="00322430" w:rsidRPr="00322430" w:rsidRDefault="00322430" w:rsidP="00322430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 w:rsidR="00B116B6"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1FA29A5" wp14:editId="651C6273">
                <wp:simplePos x="0" y="0"/>
                <wp:positionH relativeFrom="column">
                  <wp:posOffset>1858010</wp:posOffset>
                </wp:positionH>
                <wp:positionV relativeFrom="paragraph">
                  <wp:posOffset>63263</wp:posOffset>
                </wp:positionV>
                <wp:extent cx="313690" cy="354330"/>
                <wp:effectExtent l="0" t="0" r="0" b="762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3690" cy="3543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9528F" w:rsidRPr="00322430" w:rsidRDefault="00F9528F" w:rsidP="00F9528F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FA29A5" id="Text Box 24" o:spid="_x0000_s1029" type="#_x0000_t202" style="position:absolute;left:0;text-align:left;margin-left:146.3pt;margin-top:5pt;width:24.7pt;height:27.9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" filled="f" stroked="f" strokeweight=".5pt">
                <v:textbox>
                  <w:txbxContent>
                    <w:p w:rsidR="00F9528F" w:rsidRPr="00322430" w:rsidRDefault="00F9528F" w:rsidP="00F9528F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</w:p>
    <w:p w:rsidR="007C38C9" w:rsidRDefault="00322430" w:rsidP="007C38C9">
      <w:pPr>
        <w:bidi/>
        <w:rPr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F057197" wp14:editId="7EE38931">
                <wp:simplePos x="0" y="0"/>
                <wp:positionH relativeFrom="column">
                  <wp:posOffset>826125</wp:posOffset>
                </wp:positionH>
                <wp:positionV relativeFrom="paragraph">
                  <wp:posOffset>17012</wp:posOffset>
                </wp:positionV>
                <wp:extent cx="286603" cy="423081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603" cy="42308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22430" w:rsidRPr="00322430" w:rsidRDefault="00196413" w:rsidP="00322430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F057197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30" type="#_x0000_t202" style="position:absolute;left:0;text-align:left;margin-left:65.05pt;margin-top:1.35pt;width:22.55pt;height:33.3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" fillcolor="white [3201]" stroked="f" strokeweight=".5pt">
                <v:textbox>
                  <w:txbxContent>
                    <w:p w:rsidR="00322430" w:rsidRPr="00322430" w:rsidRDefault="00196413" w:rsidP="00322430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U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A1306BF" wp14:editId="46F6C798">
                <wp:simplePos x="0" y="0"/>
                <wp:positionH relativeFrom="column">
                  <wp:posOffset>3869358</wp:posOffset>
                </wp:positionH>
                <wp:positionV relativeFrom="paragraph">
                  <wp:posOffset>19647</wp:posOffset>
                </wp:positionV>
                <wp:extent cx="286603" cy="423081"/>
                <wp:effectExtent l="0" t="0" r="0" b="0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603" cy="42308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22430" w:rsidRPr="00322430" w:rsidRDefault="00196413" w:rsidP="00322430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1306BF" id="Text Box 11" o:spid="_x0000_s1031" type="#_x0000_t202" style="position:absolute;left:0;text-align:left;margin-left:304.65pt;margin-top:1.55pt;width:22.55pt;height:33.3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" fillcolor="white [3201]" stroked="f" strokeweight=".5pt">
                <v:textbox>
                  <w:txbxContent>
                    <w:p w:rsidR="00322430" w:rsidRPr="00322430" w:rsidRDefault="00196413" w:rsidP="00322430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U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453F5F4" wp14:editId="240F3C0D">
                <wp:simplePos x="0" y="0"/>
                <wp:positionH relativeFrom="margin">
                  <wp:align>left</wp:align>
                </wp:positionH>
                <wp:positionV relativeFrom="paragraph">
                  <wp:posOffset>142477</wp:posOffset>
                </wp:positionV>
                <wp:extent cx="286603" cy="423081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603" cy="42308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22430" w:rsidRPr="00322430" w:rsidRDefault="00322430" w:rsidP="00322430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53F5F4" id="Text Box 8" o:spid="_x0000_s1032" type="#_x0000_t202" style="position:absolute;left:0;text-align:left;margin-left:0;margin-top:11.2pt;width:22.55pt;height:33.3pt;z-index:25167052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" fillcolor="white [3201]" stroked="f" strokeweight=".5pt">
                <v:textbox>
                  <w:txbxContent>
                    <w:p w:rsidR="00322430" w:rsidRPr="00322430" w:rsidRDefault="00322430" w:rsidP="00322430">
                      <w:pPr>
                        <w:rPr>
                          <w:sz w:val="40"/>
                          <w:szCs w:val="40"/>
                        </w:rPr>
                      </w:pPr>
                      <w:r>
                        <w:rPr>
                          <w:sz w:val="40"/>
                          <w:szCs w:val="40"/>
                        </w:rPr>
                        <w:t>1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7C38C9"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7F9137" wp14:editId="73F2EAA8">
                <wp:simplePos x="0" y="0"/>
                <wp:positionH relativeFrom="column">
                  <wp:posOffset>4039738</wp:posOffset>
                </wp:positionH>
                <wp:positionV relativeFrom="paragraph">
                  <wp:posOffset>15297</wp:posOffset>
                </wp:positionV>
                <wp:extent cx="1500752" cy="805218"/>
                <wp:effectExtent l="0" t="0" r="4445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00752" cy="80521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bidiVisual/>
                              <w:tblW w:w="1967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984"/>
                              <w:gridCol w:w="983"/>
                            </w:tblGrid>
                            <w:tr w:rsidR="007C38C9" w:rsidTr="007C38C9">
                              <w:trPr>
                                <w:trHeight w:val="545"/>
                              </w:trPr>
                              <w:tc>
                                <w:tcPr>
                                  <w:tcW w:w="984" w:type="dxa"/>
                                </w:tcPr>
                                <w:p w:rsidR="007C38C9" w:rsidRDefault="00F72FDC" w:rsidP="007C38C9">
                                  <w:pPr>
                                    <w:bidi/>
                                    <w:rPr>
                                      <w:rtl/>
                                    </w:rPr>
                                  </w:pPr>
                                  <w:r>
                                    <w:t>0,2,2,2</w:t>
                                  </w:r>
                                </w:p>
                              </w:tc>
                              <w:tc>
                                <w:tcPr>
                                  <w:tcW w:w="983" w:type="dxa"/>
                                </w:tcPr>
                                <w:p w:rsidR="007C38C9" w:rsidRDefault="005F5E15" w:rsidP="007C38C9">
                                  <w:pPr>
                                    <w:bidi/>
                                    <w:rPr>
                                      <w:rtl/>
                                    </w:rPr>
                                  </w:pPr>
                                  <w:r>
                                    <w:t>0</w:t>
                                  </w:r>
                                  <w:r w:rsidR="00F72FDC">
                                    <w:t>,1,0,3</w:t>
                                  </w:r>
                                </w:p>
                              </w:tc>
                            </w:tr>
                            <w:tr w:rsidR="007C38C9" w:rsidTr="007C38C9">
                              <w:trPr>
                                <w:trHeight w:val="545"/>
                              </w:trPr>
                              <w:tc>
                                <w:tcPr>
                                  <w:tcW w:w="984" w:type="dxa"/>
                                </w:tcPr>
                                <w:p w:rsidR="007C38C9" w:rsidRDefault="00F72FDC" w:rsidP="007C38C9">
                                  <w:pPr>
                                    <w:bidi/>
                                    <w:rPr>
                                      <w:rtl/>
                                    </w:rPr>
                                  </w:pPr>
                                  <w:r>
                                    <w:t>0,2,1,2</w:t>
                                  </w:r>
                                </w:p>
                              </w:tc>
                              <w:tc>
                                <w:tcPr>
                                  <w:tcW w:w="983" w:type="dxa"/>
                                </w:tcPr>
                                <w:p w:rsidR="007C38C9" w:rsidRDefault="00F72FDC" w:rsidP="007C38C9">
                                  <w:pPr>
                                    <w:bidi/>
                                    <w:rPr>
                                      <w:rtl/>
                                    </w:rPr>
                                  </w:pPr>
                                  <w:r>
                                    <w:t>3,1,-1,0</w:t>
                                  </w:r>
                                </w:p>
                              </w:tc>
                            </w:tr>
                          </w:tbl>
                          <w:p w:rsidR="007C38C9" w:rsidRDefault="007C38C9" w:rsidP="007C38C9">
                            <w:pPr>
                              <w:bidi/>
                              <w:rPr>
                                <w:rtl/>
                              </w:rPr>
                            </w:pPr>
                          </w:p>
                          <w:p w:rsidR="007C38C9" w:rsidRDefault="007C38C9" w:rsidP="007C38C9">
                            <w:pPr>
                              <w:bidi/>
                              <w:rPr>
                                <w:rtl/>
                              </w:rPr>
                            </w:pPr>
                          </w:p>
                          <w:p w:rsidR="007C38C9" w:rsidRDefault="007C38C9" w:rsidP="007C38C9">
                            <w:pPr>
                              <w:bidi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77F9137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33" type="#_x0000_t202" style="position:absolute;left:0;text-align:left;margin-left:318.1pt;margin-top:1.2pt;width:118.15pt;height:63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" fillcolor="white [3201]" stroked="f" strokeweight=".5pt">
                <v:textbox>
                  <w:txbxContent>
                    <w:tbl>
                      <w:tblPr>
                        <w:tblStyle w:val="TableGrid"/>
                        <w:bidiVisual/>
                        <w:tblW w:w="1967" w:type="dxa"/>
                        <w:tblLook w:val="04A0" w:firstRow="1" w:lastRow="0" w:firstColumn="1" w:lastColumn="0" w:noHBand="0" w:noVBand="1"/>
                      </w:tblPr>
                      <w:tblGrid>
                        <w:gridCol w:w="984"/>
                        <w:gridCol w:w="983"/>
                      </w:tblGrid>
                      <w:tr w:rsidR="007C38C9" w:rsidTr="007C38C9">
                        <w:trPr>
                          <w:trHeight w:val="545"/>
                        </w:trPr>
                        <w:tc>
                          <w:tcPr>
                            <w:tcW w:w="984" w:type="dxa"/>
                          </w:tcPr>
                          <w:p w:rsidR="007C38C9" w:rsidRDefault="00F72FDC" w:rsidP="007C38C9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t>0,2,2,2</w:t>
                            </w:r>
                          </w:p>
                        </w:tc>
                        <w:tc>
                          <w:tcPr>
                            <w:tcW w:w="983" w:type="dxa"/>
                          </w:tcPr>
                          <w:p w:rsidR="007C38C9" w:rsidRDefault="005F5E15" w:rsidP="007C38C9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t>0</w:t>
                            </w:r>
                            <w:r w:rsidR="00F72FDC">
                              <w:t>,1,0,3</w:t>
                            </w:r>
                          </w:p>
                        </w:tc>
                      </w:tr>
                      <w:tr w:rsidR="007C38C9" w:rsidTr="007C38C9">
                        <w:trPr>
                          <w:trHeight w:val="545"/>
                        </w:trPr>
                        <w:tc>
                          <w:tcPr>
                            <w:tcW w:w="984" w:type="dxa"/>
                          </w:tcPr>
                          <w:p w:rsidR="007C38C9" w:rsidRDefault="00F72FDC" w:rsidP="007C38C9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t>0,2,1,2</w:t>
                            </w:r>
                          </w:p>
                        </w:tc>
                        <w:tc>
                          <w:tcPr>
                            <w:tcW w:w="983" w:type="dxa"/>
                          </w:tcPr>
                          <w:p w:rsidR="007C38C9" w:rsidRDefault="00F72FDC" w:rsidP="007C38C9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t>3,1,-1,0</w:t>
                            </w:r>
                          </w:p>
                        </w:tc>
                      </w:tr>
                    </w:tbl>
                    <w:p w:rsidR="007C38C9" w:rsidRDefault="007C38C9" w:rsidP="007C38C9">
                      <w:pPr>
                        <w:bidi/>
                        <w:rPr>
                          <w:rtl/>
                        </w:rPr>
                      </w:pPr>
                    </w:p>
                    <w:p w:rsidR="007C38C9" w:rsidRDefault="007C38C9" w:rsidP="007C38C9">
                      <w:pPr>
                        <w:bidi/>
                        <w:rPr>
                          <w:rtl/>
                        </w:rPr>
                      </w:pPr>
                    </w:p>
                    <w:p w:rsidR="007C38C9" w:rsidRDefault="007C38C9" w:rsidP="007C38C9">
                      <w:pPr>
                        <w:bidi/>
                      </w:pPr>
                    </w:p>
                  </w:txbxContent>
                </v:textbox>
              </v:shape>
            </w:pict>
          </mc:Fallback>
        </mc:AlternateContent>
      </w:r>
      <w:r w:rsidR="007C38C9"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9211CA7" wp14:editId="1655029F">
                <wp:simplePos x="0" y="0"/>
                <wp:positionH relativeFrom="column">
                  <wp:posOffset>1126442</wp:posOffset>
                </wp:positionH>
                <wp:positionV relativeFrom="paragraph">
                  <wp:posOffset>19647</wp:posOffset>
                </wp:positionV>
                <wp:extent cx="1296443" cy="777923"/>
                <wp:effectExtent l="0" t="0" r="0" b="3175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96443" cy="77792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bidiVisual/>
                              <w:tblW w:w="1903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952"/>
                              <w:gridCol w:w="951"/>
                            </w:tblGrid>
                            <w:tr w:rsidR="007C38C9" w:rsidTr="007C38C9">
                              <w:trPr>
                                <w:trHeight w:val="502"/>
                              </w:trPr>
                              <w:tc>
                                <w:tcPr>
                                  <w:tcW w:w="952" w:type="dxa"/>
                                </w:tcPr>
                                <w:p w:rsidR="007C38C9" w:rsidRDefault="00F72FDC" w:rsidP="007C38C9">
                                  <w:pPr>
                                    <w:bidi/>
                                    <w:rPr>
                                      <w:rtl/>
                                    </w:rPr>
                                  </w:pPr>
                                  <w:r>
                                    <w:t>-1,3,0,2</w:t>
                                  </w:r>
                                </w:p>
                              </w:tc>
                              <w:tc>
                                <w:tcPr>
                                  <w:tcW w:w="951" w:type="dxa"/>
                                </w:tcPr>
                                <w:p w:rsidR="007C38C9" w:rsidRDefault="00F72FDC" w:rsidP="007C38C9">
                                  <w:pPr>
                                    <w:bidi/>
                                    <w:rPr>
                                      <w:rtl/>
                                    </w:rPr>
                                  </w:pPr>
                                  <w:r>
                                    <w:t>1,1,1,1</w:t>
                                  </w:r>
                                </w:p>
                              </w:tc>
                            </w:tr>
                            <w:tr w:rsidR="007C38C9" w:rsidTr="007C38C9">
                              <w:trPr>
                                <w:trHeight w:val="502"/>
                              </w:trPr>
                              <w:tc>
                                <w:tcPr>
                                  <w:tcW w:w="952" w:type="dxa"/>
                                </w:tcPr>
                                <w:p w:rsidR="007C38C9" w:rsidRDefault="00F72FDC" w:rsidP="00587E50">
                                  <w:pPr>
                                    <w:bidi/>
                                    <w:rPr>
                                      <w:rtl/>
                                    </w:rPr>
                                  </w:pPr>
                                  <w:r>
                                    <w:t>1,</w:t>
                                  </w:r>
                                  <w:r w:rsidR="005F5E15">
                                    <w:t>2</w:t>
                                  </w:r>
                                  <w:r>
                                    <w:t>,</w:t>
                                  </w:r>
                                  <w:r w:rsidR="00587E50">
                                    <w:t>-1</w:t>
                                  </w:r>
                                  <w:r>
                                    <w:t>,2</w:t>
                                  </w:r>
                                </w:p>
                              </w:tc>
                              <w:tc>
                                <w:tcPr>
                                  <w:tcW w:w="951" w:type="dxa"/>
                                </w:tcPr>
                                <w:p w:rsidR="007C38C9" w:rsidRDefault="00F72FDC" w:rsidP="005F5E15">
                                  <w:pPr>
                                    <w:bidi/>
                                    <w:rPr>
                                      <w:rtl/>
                                    </w:rPr>
                                  </w:pPr>
                                  <w:r>
                                    <w:t>0,</w:t>
                                  </w:r>
                                  <w:r w:rsidR="005F5E15">
                                    <w:t>0</w:t>
                                  </w:r>
                                  <w:r>
                                    <w:t>,0,1</w:t>
                                  </w:r>
                                </w:p>
                              </w:tc>
                            </w:tr>
                          </w:tbl>
                          <w:p w:rsidR="007C38C9" w:rsidRDefault="007C38C9" w:rsidP="007C38C9">
                            <w:pPr>
                              <w:bidi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211CA7" id="Text Box 3" o:spid="_x0000_s1034" type="#_x0000_t202" style="position:absolute;left:0;text-align:left;margin-left:88.7pt;margin-top:1.55pt;width:102.1pt;height:61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" fillcolor="white [3201]" stroked="f" strokeweight=".5pt">
                <v:textbox>
                  <w:txbxContent>
                    <w:tbl>
                      <w:tblPr>
                        <w:tblStyle w:val="TableGrid"/>
                        <w:bidiVisual/>
                        <w:tblW w:w="1903" w:type="dxa"/>
                        <w:tblLook w:val="04A0" w:firstRow="1" w:lastRow="0" w:firstColumn="1" w:lastColumn="0" w:noHBand="0" w:noVBand="1"/>
                      </w:tblPr>
                      <w:tblGrid>
                        <w:gridCol w:w="952"/>
                        <w:gridCol w:w="951"/>
                      </w:tblGrid>
                      <w:tr w:rsidR="007C38C9" w:rsidTr="007C38C9">
                        <w:trPr>
                          <w:trHeight w:val="502"/>
                        </w:trPr>
                        <w:tc>
                          <w:tcPr>
                            <w:tcW w:w="952" w:type="dxa"/>
                          </w:tcPr>
                          <w:p w:rsidR="007C38C9" w:rsidRDefault="00F72FDC" w:rsidP="007C38C9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t>-1,3,0,2</w:t>
                            </w:r>
                          </w:p>
                        </w:tc>
                        <w:tc>
                          <w:tcPr>
                            <w:tcW w:w="951" w:type="dxa"/>
                          </w:tcPr>
                          <w:p w:rsidR="007C38C9" w:rsidRDefault="00F72FDC" w:rsidP="007C38C9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t>1,1,1,1</w:t>
                            </w:r>
                          </w:p>
                        </w:tc>
                      </w:tr>
                      <w:tr w:rsidR="007C38C9" w:rsidTr="007C38C9">
                        <w:trPr>
                          <w:trHeight w:val="502"/>
                        </w:trPr>
                        <w:tc>
                          <w:tcPr>
                            <w:tcW w:w="952" w:type="dxa"/>
                          </w:tcPr>
                          <w:p w:rsidR="007C38C9" w:rsidRDefault="00F72FDC" w:rsidP="00587E50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t>1,</w:t>
                            </w:r>
                            <w:r w:rsidR="005F5E15">
                              <w:t>2</w:t>
                            </w:r>
                            <w:r>
                              <w:t>,</w:t>
                            </w:r>
                            <w:r w:rsidR="00587E50">
                              <w:t>-1</w:t>
                            </w:r>
                            <w:r>
                              <w:t>,2</w:t>
                            </w:r>
                          </w:p>
                        </w:tc>
                        <w:tc>
                          <w:tcPr>
                            <w:tcW w:w="951" w:type="dxa"/>
                          </w:tcPr>
                          <w:p w:rsidR="007C38C9" w:rsidRDefault="00F72FDC" w:rsidP="005F5E15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t>0,</w:t>
                            </w:r>
                            <w:r w:rsidR="005F5E15">
                              <w:t>0</w:t>
                            </w:r>
                            <w:r>
                              <w:t>,0,1</w:t>
                            </w:r>
                          </w:p>
                        </w:tc>
                      </w:tr>
                    </w:tbl>
                    <w:p w:rsidR="007C38C9" w:rsidRDefault="007C38C9" w:rsidP="007C38C9">
                      <w:pPr>
                        <w:bidi/>
                      </w:pPr>
                    </w:p>
                  </w:txbxContent>
                </v:textbox>
              </v:shape>
            </w:pict>
          </mc:Fallback>
        </mc:AlternateContent>
      </w:r>
    </w:p>
    <w:p w:rsidR="007C38C9" w:rsidRDefault="00322430" w:rsidP="007C38C9">
      <w:pPr>
        <w:bidi/>
        <w:rPr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446A85B" wp14:editId="05B5A0A0">
                <wp:simplePos x="0" y="0"/>
                <wp:positionH relativeFrom="column">
                  <wp:posOffset>820894</wp:posOffset>
                </wp:positionH>
                <wp:positionV relativeFrom="paragraph">
                  <wp:posOffset>28016</wp:posOffset>
                </wp:positionV>
                <wp:extent cx="286603" cy="423081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603" cy="42308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22430" w:rsidRPr="00322430" w:rsidRDefault="00196413" w:rsidP="00322430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46A85B" id="Text Box 16" o:spid="_x0000_s1035" type="#_x0000_t202" style="position:absolute;left:0;text-align:left;margin-left:64.65pt;margin-top:2.2pt;width:22.55pt;height:33.3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" fillcolor="white [3201]" stroked="f" strokeweight=".5pt">
                <v:textbox>
                  <w:txbxContent>
                    <w:p w:rsidR="00322430" w:rsidRPr="00322430" w:rsidRDefault="00196413" w:rsidP="00322430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3DFCD61" wp14:editId="5BD6BF01">
                <wp:simplePos x="0" y="0"/>
                <wp:positionH relativeFrom="column">
                  <wp:posOffset>3869359</wp:posOffset>
                </wp:positionH>
                <wp:positionV relativeFrom="paragraph">
                  <wp:posOffset>95022</wp:posOffset>
                </wp:positionV>
                <wp:extent cx="286603" cy="423081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603" cy="42308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22430" w:rsidRPr="00322430" w:rsidRDefault="00196413" w:rsidP="00322430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DFCD61" id="Text Box 15" o:spid="_x0000_s1036" type="#_x0000_t202" style="position:absolute;left:0;text-align:left;margin-left:304.65pt;margin-top:7.5pt;width:22.55pt;height:33.3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" fillcolor="white [3201]" stroked="f" strokeweight=".5pt">
                <v:textbox>
                  <w:txbxContent>
                    <w:p w:rsidR="00322430" w:rsidRPr="00322430" w:rsidRDefault="00196413" w:rsidP="00322430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</w:p>
    <w:p w:rsidR="007C38C9" w:rsidRDefault="00F9528F" w:rsidP="007C38C9">
      <w:pPr>
        <w:bidi/>
        <w:rPr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CCBAECB" wp14:editId="5CFD9822">
                <wp:simplePos x="0" y="0"/>
                <wp:positionH relativeFrom="column">
                  <wp:posOffset>4955227</wp:posOffset>
                </wp:positionH>
                <wp:positionV relativeFrom="paragraph">
                  <wp:posOffset>257175</wp:posOffset>
                </wp:positionV>
                <wp:extent cx="313690" cy="354330"/>
                <wp:effectExtent l="0" t="0" r="0" b="762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3690" cy="3543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9528F" w:rsidRPr="00322430" w:rsidRDefault="00F9528F" w:rsidP="00F9528F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CBAECB" id="Text Box 26" o:spid="_x0000_s1037" type="#_x0000_t202" style="position:absolute;left:0;text-align:left;margin-left:390.2pt;margin-top:20.25pt;width:24.7pt;height:27.9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" fillcolor="white [3201]" stroked="f" strokeweight=".5pt">
                <v:textbox>
                  <w:txbxContent>
                    <w:p w:rsidR="00F9528F" w:rsidRPr="00322430" w:rsidRDefault="00F9528F" w:rsidP="00F9528F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11D64D4B" wp14:editId="655FE034">
                <wp:simplePos x="0" y="0"/>
                <wp:positionH relativeFrom="column">
                  <wp:posOffset>1912298</wp:posOffset>
                </wp:positionH>
                <wp:positionV relativeFrom="paragraph">
                  <wp:posOffset>228600</wp:posOffset>
                </wp:positionV>
                <wp:extent cx="313690" cy="354330"/>
                <wp:effectExtent l="0" t="0" r="0" b="762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3690" cy="3543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9528F" w:rsidRPr="00322430" w:rsidRDefault="00F9528F" w:rsidP="00F9528F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D64D4B" id="Text Box 25" o:spid="_x0000_s1038" type="#_x0000_t202" style="position:absolute;left:0;text-align:left;margin-left:150.55pt;margin-top:18pt;width:24.7pt;height:27.9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" fillcolor="white [3201]" stroked="f" strokeweight=".5pt">
                <v:textbox>
                  <w:txbxContent>
                    <w:p w:rsidR="00F9528F" w:rsidRPr="00322430" w:rsidRDefault="00F9528F" w:rsidP="00F9528F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 w:rsidR="00322430"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2A29204E" wp14:editId="06C91C04">
                <wp:simplePos x="0" y="0"/>
                <wp:positionH relativeFrom="column">
                  <wp:posOffset>4394579</wp:posOffset>
                </wp:positionH>
                <wp:positionV relativeFrom="paragraph">
                  <wp:posOffset>242162</wp:posOffset>
                </wp:positionV>
                <wp:extent cx="313899" cy="354672"/>
                <wp:effectExtent l="0" t="0" r="0" b="762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3899" cy="3546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22430" w:rsidRPr="00322430" w:rsidRDefault="00322430" w:rsidP="00322430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29204E" id="Text Box 22" o:spid="_x0000_s1039" type="#_x0000_t202" style="position:absolute;left:0;text-align:left;margin-left:346.05pt;margin-top:19.05pt;width:24.7pt;height:27.9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" fillcolor="white [3201]" stroked="f" strokeweight=".5pt">
                <v:textbox>
                  <w:txbxContent>
                    <w:p w:rsidR="00322430" w:rsidRPr="00322430" w:rsidRDefault="00322430" w:rsidP="00322430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 w:rsidR="00322430"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C448A76" wp14:editId="1C80B5DF">
                <wp:simplePos x="0" y="0"/>
                <wp:positionH relativeFrom="column">
                  <wp:posOffset>1296035</wp:posOffset>
                </wp:positionH>
                <wp:positionV relativeFrom="paragraph">
                  <wp:posOffset>240987</wp:posOffset>
                </wp:positionV>
                <wp:extent cx="299720" cy="340995"/>
                <wp:effectExtent l="0" t="0" r="5080" b="1905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9720" cy="34099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22430" w:rsidRPr="00322430" w:rsidRDefault="00322430" w:rsidP="00322430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448A76" id="Text Box 21" o:spid="_x0000_s1040" type="#_x0000_t202" style="position:absolute;left:0;text-align:left;margin-left:102.05pt;margin-top:19pt;width:23.6pt;height:26.8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" fillcolor="white [3201]" stroked="f" strokeweight=".5pt">
                <v:textbox>
                  <w:txbxContent>
                    <w:p w:rsidR="00322430" w:rsidRPr="00322430" w:rsidRDefault="00322430" w:rsidP="00322430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</w:p>
    <w:p w:rsidR="007C38C9" w:rsidRDefault="00322430" w:rsidP="007C38C9">
      <w:pPr>
        <w:bidi/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4DCEB12" wp14:editId="5A330766">
                <wp:simplePos x="0" y="0"/>
                <wp:positionH relativeFrom="column">
                  <wp:posOffset>3918603</wp:posOffset>
                </wp:positionH>
                <wp:positionV relativeFrom="paragraph">
                  <wp:posOffset>638166</wp:posOffset>
                </wp:positionV>
                <wp:extent cx="286603" cy="423081"/>
                <wp:effectExtent l="0" t="0" r="0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603" cy="42308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22430" w:rsidRPr="00322430" w:rsidRDefault="00196413" w:rsidP="00322430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DCEB12" id="Text Box 18" o:spid="_x0000_s1041" type="#_x0000_t202" style="position:absolute;left:0;text-align:left;margin-left:308.55pt;margin-top:50.25pt;width:22.55pt;height:33.3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" fillcolor="white [3201]" stroked="f" strokeweight=".5pt">
                <v:textbox>
                  <w:txbxContent>
                    <w:p w:rsidR="00322430" w:rsidRPr="00322430" w:rsidRDefault="00196413" w:rsidP="00322430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2AFC99D" wp14:editId="5CD68C03">
                <wp:simplePos x="0" y="0"/>
                <wp:positionH relativeFrom="column">
                  <wp:posOffset>793494</wp:posOffset>
                </wp:positionH>
                <wp:positionV relativeFrom="paragraph">
                  <wp:posOffset>596881</wp:posOffset>
                </wp:positionV>
                <wp:extent cx="286603" cy="423081"/>
                <wp:effectExtent l="0" t="0" r="0" b="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603" cy="42308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22430" w:rsidRPr="00322430" w:rsidRDefault="00196413" w:rsidP="00322430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AFC99D" id="Text Box 17" o:spid="_x0000_s1042" type="#_x0000_t202" style="position:absolute;left:0;text-align:left;margin-left:62.5pt;margin-top:47pt;width:22.55pt;height:33.3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" fillcolor="white [3201]" stroked="f" strokeweight=".5pt">
                <v:textbox>
                  <w:txbxContent>
                    <w:p w:rsidR="00322430" w:rsidRPr="00322430" w:rsidRDefault="00196413" w:rsidP="00322430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2DC63239" wp14:editId="27817419">
                <wp:simplePos x="0" y="0"/>
                <wp:positionH relativeFrom="column">
                  <wp:posOffset>3918831</wp:posOffset>
                </wp:positionH>
                <wp:positionV relativeFrom="paragraph">
                  <wp:posOffset>255639</wp:posOffset>
                </wp:positionV>
                <wp:extent cx="286603" cy="423081"/>
                <wp:effectExtent l="0" t="0" r="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603" cy="42308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22430" w:rsidRPr="00322430" w:rsidRDefault="00196413" w:rsidP="00322430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C63239" id="Text Box 14" o:spid="_x0000_s1043" type="#_x0000_t202" style="position:absolute;left:0;text-align:left;margin-left:308.55pt;margin-top:20.15pt;width:22.55pt;height:33.3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" fillcolor="white [3201]" stroked="f" strokeweight=".5pt">
                <v:textbox>
                  <w:txbxContent>
                    <w:p w:rsidR="00322430" w:rsidRPr="00322430" w:rsidRDefault="00196413" w:rsidP="00322430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U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C4FB02F" wp14:editId="0826D165">
                <wp:simplePos x="0" y="0"/>
                <wp:positionH relativeFrom="column">
                  <wp:posOffset>820790</wp:posOffset>
                </wp:positionH>
                <wp:positionV relativeFrom="paragraph">
                  <wp:posOffset>255905</wp:posOffset>
                </wp:positionV>
                <wp:extent cx="286603" cy="423081"/>
                <wp:effectExtent l="0" t="0" r="0" b="0"/>
                <wp:wrapNone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603" cy="42308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22430" w:rsidRPr="00322430" w:rsidRDefault="00196413" w:rsidP="00322430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4FB02F" id="Text Box 13" o:spid="_x0000_s1044" type="#_x0000_t202" style="position:absolute;left:0;text-align:left;margin-left:64.65pt;margin-top:20.15pt;width:22.55pt;height:33.3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" fillcolor="white [3201]" stroked="f" strokeweight=".5pt">
                <v:textbox>
                  <w:txbxContent>
                    <w:p w:rsidR="00322430" w:rsidRPr="00322430" w:rsidRDefault="00196413" w:rsidP="00322430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U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43BCCC2" wp14:editId="152B09BE">
                <wp:simplePos x="0" y="0"/>
                <wp:positionH relativeFrom="margin">
                  <wp:align>left</wp:align>
                </wp:positionH>
                <wp:positionV relativeFrom="paragraph">
                  <wp:posOffset>368490</wp:posOffset>
                </wp:positionV>
                <wp:extent cx="286603" cy="423081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603" cy="42308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22430" w:rsidRPr="00322430" w:rsidRDefault="00322430" w:rsidP="00322430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3BCCC2" id="Text Box 10" o:spid="_x0000_s1045" type="#_x0000_t202" style="position:absolute;left:0;text-align:left;margin-left:0;margin-top:29pt;width:22.55pt;height:33.3pt;z-index:25167257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" fillcolor="white [3201]" stroked="f" strokeweight=".5pt">
                <v:textbox>
                  <w:txbxContent>
                    <w:p w:rsidR="00322430" w:rsidRPr="00322430" w:rsidRDefault="00322430" w:rsidP="00322430">
                      <w:pPr>
                        <w:rPr>
                          <w:sz w:val="40"/>
                          <w:szCs w:val="40"/>
                        </w:rPr>
                      </w:pPr>
                      <w:r>
                        <w:rPr>
                          <w:sz w:val="40"/>
                          <w:szCs w:val="40"/>
                        </w:rPr>
                        <w:t>2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F217AA4" wp14:editId="326ABD65">
                <wp:simplePos x="0" y="0"/>
                <wp:positionH relativeFrom="column">
                  <wp:posOffset>1653057</wp:posOffset>
                </wp:positionH>
                <wp:positionV relativeFrom="paragraph">
                  <wp:posOffset>1157368</wp:posOffset>
                </wp:positionV>
                <wp:extent cx="286603" cy="423081"/>
                <wp:effectExtent l="0" t="0" r="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603" cy="42308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22430" w:rsidRPr="00322430" w:rsidRDefault="00322430" w:rsidP="00322430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217AA4" id="Text Box 7" o:spid="_x0000_s1046" type="#_x0000_t202" style="position:absolute;left:0;text-align:left;margin-left:130.15pt;margin-top:91.15pt;width:22.55pt;height:33.3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" fillcolor="white [3201]" stroked="f" strokeweight=".5pt">
                <v:textbox>
                  <w:txbxContent>
                    <w:p w:rsidR="00322430" w:rsidRPr="00322430" w:rsidRDefault="00322430" w:rsidP="00322430">
                      <w:pPr>
                        <w:rPr>
                          <w:sz w:val="40"/>
                          <w:szCs w:val="40"/>
                        </w:rPr>
                      </w:pPr>
                      <w:r>
                        <w:rPr>
                          <w:sz w:val="40"/>
                          <w:szCs w:val="40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3F0A109" wp14:editId="015EABD7">
                <wp:simplePos x="0" y="0"/>
                <wp:positionH relativeFrom="column">
                  <wp:posOffset>4681182</wp:posOffset>
                </wp:positionH>
                <wp:positionV relativeFrom="paragraph">
                  <wp:posOffset>1237596</wp:posOffset>
                </wp:positionV>
                <wp:extent cx="286603" cy="423081"/>
                <wp:effectExtent l="0" t="0" r="0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6603" cy="42308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22430" w:rsidRPr="00322430" w:rsidRDefault="00322430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  <w:r w:rsidRPr="00322430">
                              <w:rPr>
                                <w:sz w:val="40"/>
                                <w:szCs w:val="40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F0A109" id="Text Box 6" o:spid="_x0000_s1047" type="#_x0000_t202" style="position:absolute;left:0;text-align:left;margin-left:368.6pt;margin-top:97.45pt;width:22.55pt;height:33.3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" fillcolor="white [3201]" stroked="f" strokeweight=".5pt">
                <v:textbox>
                  <w:txbxContent>
                    <w:p w:rsidR="00322430" w:rsidRPr="00322430" w:rsidRDefault="00322430">
                      <w:pPr>
                        <w:rPr>
                          <w:sz w:val="40"/>
                          <w:szCs w:val="40"/>
                        </w:rPr>
                      </w:pPr>
                      <w:r w:rsidRPr="00322430">
                        <w:rPr>
                          <w:sz w:val="40"/>
                          <w:szCs w:val="4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7C38C9"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7F31B38" wp14:editId="3467EB18">
                <wp:simplePos x="0" y="0"/>
                <wp:positionH relativeFrom="column">
                  <wp:posOffset>4135272</wp:posOffset>
                </wp:positionH>
                <wp:positionV relativeFrom="paragraph">
                  <wp:posOffset>295901</wp:posOffset>
                </wp:positionV>
                <wp:extent cx="1405217" cy="777875"/>
                <wp:effectExtent l="0" t="0" r="5080" b="317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05217" cy="7778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bidiVisual/>
                              <w:tblW w:w="1932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966"/>
                              <w:gridCol w:w="966"/>
                            </w:tblGrid>
                            <w:tr w:rsidR="007C38C9" w:rsidTr="007C38C9">
                              <w:trPr>
                                <w:trHeight w:val="491"/>
                              </w:trPr>
                              <w:tc>
                                <w:tcPr>
                                  <w:tcW w:w="966" w:type="dxa"/>
                                </w:tcPr>
                                <w:p w:rsidR="007C38C9" w:rsidRDefault="007C38C9" w:rsidP="007C38C9">
                                  <w:pPr>
                                    <w:rPr>
                                      <w:rtl/>
                                    </w:rPr>
                                  </w:pPr>
                                  <w:r>
                                    <w:t>3,3,2,0</w:t>
                                  </w:r>
                                </w:p>
                              </w:tc>
                              <w:tc>
                                <w:tcPr>
                                  <w:tcW w:w="966" w:type="dxa"/>
                                </w:tcPr>
                                <w:p w:rsidR="007C38C9" w:rsidRDefault="007C38C9" w:rsidP="00587E50">
                                  <w:r>
                                    <w:t>0,2,</w:t>
                                  </w:r>
                                  <w:r w:rsidR="00587E50">
                                    <w:t>2</w:t>
                                  </w:r>
                                  <w:r>
                                    <w:t>,1</w:t>
                                  </w:r>
                                </w:p>
                              </w:tc>
                            </w:tr>
                            <w:tr w:rsidR="007C38C9" w:rsidTr="007C38C9">
                              <w:trPr>
                                <w:trHeight w:val="491"/>
                              </w:trPr>
                              <w:tc>
                                <w:tcPr>
                                  <w:tcW w:w="966" w:type="dxa"/>
                                </w:tcPr>
                                <w:p w:rsidR="007C38C9" w:rsidRDefault="007C38C9" w:rsidP="00587E50">
                                  <w:pPr>
                                    <w:bidi/>
                                    <w:rPr>
                                      <w:rtl/>
                                    </w:rPr>
                                  </w:pPr>
                                  <w:r>
                                    <w:t>3,4,</w:t>
                                  </w:r>
                                  <w:r w:rsidR="00587E50">
                                    <w:t>0</w:t>
                                  </w:r>
                                  <w:r>
                                    <w:t>,-1</w:t>
                                  </w:r>
                                </w:p>
                              </w:tc>
                              <w:tc>
                                <w:tcPr>
                                  <w:tcW w:w="966" w:type="dxa"/>
                                </w:tcPr>
                                <w:p w:rsidR="007C38C9" w:rsidRDefault="007C38C9" w:rsidP="00587E50">
                                  <w:pPr>
                                    <w:bidi/>
                                    <w:rPr>
                                      <w:rtl/>
                                    </w:rPr>
                                  </w:pPr>
                                  <w:r>
                                    <w:t>2,</w:t>
                                  </w:r>
                                  <w:r w:rsidR="00587E50">
                                    <w:t>0</w:t>
                                  </w:r>
                                  <w:r>
                                    <w:t>,</w:t>
                                  </w:r>
                                  <w:r w:rsidR="00587E50">
                                    <w:t>1</w:t>
                                  </w:r>
                                  <w:r>
                                    <w:t>,0</w:t>
                                  </w:r>
                                </w:p>
                              </w:tc>
                            </w:tr>
                          </w:tbl>
                          <w:p w:rsidR="007C38C9" w:rsidRDefault="007C38C9" w:rsidP="007C38C9">
                            <w:pPr>
                              <w:bidi/>
                              <w:rPr>
                                <w:rtl/>
                              </w:rPr>
                            </w:pPr>
                          </w:p>
                          <w:p w:rsidR="007C38C9" w:rsidRDefault="007C38C9" w:rsidP="007C38C9">
                            <w:pPr>
                              <w:bidi/>
                              <w:rPr>
                                <w:rtl/>
                              </w:rPr>
                            </w:pPr>
                          </w:p>
                          <w:p w:rsidR="007C38C9" w:rsidRDefault="007C38C9" w:rsidP="007C38C9">
                            <w:pPr>
                              <w:bidi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F31B38" id="Text Box 4" o:spid="_x0000_s1048" type="#_x0000_t202" style="position:absolute;left:0;text-align:left;margin-left:325.6pt;margin-top:23.3pt;width:110.65pt;height:61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" fillcolor="white [3201]" stroked="f" strokeweight=".5pt">
                <v:textbox>
                  <w:txbxContent>
                    <w:tbl>
                      <w:tblPr>
                        <w:tblStyle w:val="TableGrid"/>
                        <w:bidiVisual/>
                        <w:tblW w:w="1932" w:type="dxa"/>
                        <w:tblLook w:val="04A0" w:firstRow="1" w:lastRow="0" w:firstColumn="1" w:lastColumn="0" w:noHBand="0" w:noVBand="1"/>
                      </w:tblPr>
                      <w:tblGrid>
                        <w:gridCol w:w="966"/>
                        <w:gridCol w:w="966"/>
                      </w:tblGrid>
                      <w:tr w:rsidR="007C38C9" w:rsidTr="007C38C9">
                        <w:trPr>
                          <w:trHeight w:val="491"/>
                        </w:trPr>
                        <w:tc>
                          <w:tcPr>
                            <w:tcW w:w="966" w:type="dxa"/>
                          </w:tcPr>
                          <w:p w:rsidR="007C38C9" w:rsidRDefault="007C38C9" w:rsidP="007C38C9">
                            <w:pPr>
                              <w:rPr>
                                <w:rtl/>
                              </w:rPr>
                            </w:pPr>
                            <w:r>
                              <w:t>3,3,2,0</w:t>
                            </w:r>
                          </w:p>
                        </w:tc>
                        <w:tc>
                          <w:tcPr>
                            <w:tcW w:w="966" w:type="dxa"/>
                          </w:tcPr>
                          <w:p w:rsidR="007C38C9" w:rsidRDefault="007C38C9" w:rsidP="00587E50">
                            <w:r>
                              <w:t>0,2,</w:t>
                            </w:r>
                            <w:r w:rsidR="00587E50">
                              <w:t>2</w:t>
                            </w:r>
                            <w:r>
                              <w:t>,1</w:t>
                            </w:r>
                          </w:p>
                        </w:tc>
                      </w:tr>
                      <w:tr w:rsidR="007C38C9" w:rsidTr="007C38C9">
                        <w:trPr>
                          <w:trHeight w:val="491"/>
                        </w:trPr>
                        <w:tc>
                          <w:tcPr>
                            <w:tcW w:w="966" w:type="dxa"/>
                          </w:tcPr>
                          <w:p w:rsidR="007C38C9" w:rsidRDefault="007C38C9" w:rsidP="00587E50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t>3,4,</w:t>
                            </w:r>
                            <w:r w:rsidR="00587E50">
                              <w:t>0</w:t>
                            </w:r>
                            <w:r>
                              <w:t>,-1</w:t>
                            </w:r>
                          </w:p>
                        </w:tc>
                        <w:tc>
                          <w:tcPr>
                            <w:tcW w:w="966" w:type="dxa"/>
                          </w:tcPr>
                          <w:p w:rsidR="007C38C9" w:rsidRDefault="007C38C9" w:rsidP="00587E50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t>2,</w:t>
                            </w:r>
                            <w:r w:rsidR="00587E50">
                              <w:t>0</w:t>
                            </w:r>
                            <w:r>
                              <w:t>,</w:t>
                            </w:r>
                            <w:r w:rsidR="00587E50">
                              <w:t>1</w:t>
                            </w:r>
                            <w:r>
                              <w:t>,0</w:t>
                            </w:r>
                          </w:p>
                        </w:tc>
                      </w:tr>
                    </w:tbl>
                    <w:p w:rsidR="007C38C9" w:rsidRDefault="007C38C9" w:rsidP="007C38C9">
                      <w:pPr>
                        <w:bidi/>
                        <w:rPr>
                          <w:rtl/>
                        </w:rPr>
                      </w:pPr>
                    </w:p>
                    <w:p w:rsidR="007C38C9" w:rsidRDefault="007C38C9" w:rsidP="007C38C9">
                      <w:pPr>
                        <w:bidi/>
                        <w:rPr>
                          <w:rtl/>
                        </w:rPr>
                      </w:pPr>
                    </w:p>
                    <w:p w:rsidR="007C38C9" w:rsidRDefault="007C38C9" w:rsidP="007C38C9">
                      <w:pPr>
                        <w:bidi/>
                      </w:pPr>
                    </w:p>
                  </w:txbxContent>
                </v:textbox>
              </v:shape>
            </w:pict>
          </mc:Fallback>
        </mc:AlternateContent>
      </w:r>
      <w:r w:rsidR="007C38C9"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1B2BC18" wp14:editId="10E6A1AD">
                <wp:simplePos x="0" y="0"/>
                <wp:positionH relativeFrom="column">
                  <wp:posOffset>1148573</wp:posOffset>
                </wp:positionH>
                <wp:positionV relativeFrom="paragraph">
                  <wp:posOffset>283902</wp:posOffset>
                </wp:positionV>
                <wp:extent cx="1296443" cy="777923"/>
                <wp:effectExtent l="0" t="0" r="0" b="3175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96443" cy="77792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bidiVisual/>
                              <w:tblW w:w="1924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963"/>
                              <w:gridCol w:w="961"/>
                            </w:tblGrid>
                            <w:tr w:rsidR="007C38C9" w:rsidTr="007C38C9">
                              <w:trPr>
                                <w:trHeight w:val="492"/>
                              </w:trPr>
                              <w:tc>
                                <w:tcPr>
                                  <w:tcW w:w="963" w:type="dxa"/>
                                </w:tcPr>
                                <w:p w:rsidR="007C38C9" w:rsidRDefault="00F72FDC" w:rsidP="00587E50">
                                  <w:pPr>
                                    <w:bidi/>
                                    <w:rPr>
                                      <w:rtl/>
                                    </w:rPr>
                                  </w:pPr>
                                  <w:r>
                                    <w:t>2,</w:t>
                                  </w:r>
                                  <w:r w:rsidR="005F5E15">
                                    <w:t>4</w:t>
                                  </w:r>
                                  <w:r>
                                    <w:t>,</w:t>
                                  </w:r>
                                  <w:r w:rsidR="00587E50">
                                    <w:t>1</w:t>
                                  </w:r>
                                  <w:r>
                                    <w:t>,0</w:t>
                                  </w:r>
                                </w:p>
                              </w:tc>
                              <w:tc>
                                <w:tcPr>
                                  <w:tcW w:w="961" w:type="dxa"/>
                                </w:tcPr>
                                <w:p w:rsidR="007C38C9" w:rsidRDefault="00F72FDC" w:rsidP="007C38C9">
                                  <w:pPr>
                                    <w:bidi/>
                                    <w:rPr>
                                      <w:rtl/>
                                    </w:rPr>
                                  </w:pPr>
                                  <w:r>
                                    <w:t>-1,2,2,1</w:t>
                                  </w:r>
                                </w:p>
                              </w:tc>
                            </w:tr>
                            <w:tr w:rsidR="007C38C9" w:rsidTr="007C38C9">
                              <w:trPr>
                                <w:trHeight w:val="492"/>
                              </w:trPr>
                              <w:tc>
                                <w:tcPr>
                                  <w:tcW w:w="963" w:type="dxa"/>
                                </w:tcPr>
                                <w:p w:rsidR="007C38C9" w:rsidRDefault="00F72FDC" w:rsidP="00587E50">
                                  <w:pPr>
                                    <w:bidi/>
                                    <w:rPr>
                                      <w:rtl/>
                                    </w:rPr>
                                  </w:pPr>
                                  <w:r>
                                    <w:t>1,</w:t>
                                  </w:r>
                                  <w:r w:rsidR="005F5E15">
                                    <w:t>3</w:t>
                                  </w:r>
                                  <w:r>
                                    <w:t>,</w:t>
                                  </w:r>
                                  <w:r w:rsidR="00587E50">
                                    <w:t>0</w:t>
                                  </w:r>
                                  <w:r>
                                    <w:t>,4</w:t>
                                  </w:r>
                                </w:p>
                              </w:tc>
                              <w:tc>
                                <w:tcPr>
                                  <w:tcW w:w="961" w:type="dxa"/>
                                </w:tcPr>
                                <w:p w:rsidR="007C38C9" w:rsidRDefault="00F72FDC" w:rsidP="00587E50">
                                  <w:pPr>
                                    <w:bidi/>
                                    <w:rPr>
                                      <w:rtl/>
                                    </w:rPr>
                                  </w:pPr>
                                  <w:r>
                                    <w:t>1,</w:t>
                                  </w:r>
                                  <w:r w:rsidR="005F5E15">
                                    <w:t>1</w:t>
                                  </w:r>
                                  <w:r>
                                    <w:t>,</w:t>
                                  </w:r>
                                  <w:r w:rsidR="00587E50">
                                    <w:t>1</w:t>
                                  </w:r>
                                  <w:r>
                                    <w:t>,0</w:t>
                                  </w:r>
                                </w:p>
                              </w:tc>
                            </w:tr>
                          </w:tbl>
                          <w:p w:rsidR="007C38C9" w:rsidRDefault="007C38C9" w:rsidP="007C38C9">
                            <w:pPr>
                              <w:bidi/>
                              <w:rPr>
                                <w:rtl/>
                              </w:rPr>
                            </w:pPr>
                          </w:p>
                          <w:p w:rsidR="007C38C9" w:rsidRDefault="007C38C9" w:rsidP="007C38C9">
                            <w:pPr>
                              <w:bidi/>
                              <w:rPr>
                                <w:rtl/>
                              </w:rPr>
                            </w:pPr>
                          </w:p>
                          <w:p w:rsidR="007C38C9" w:rsidRDefault="007C38C9" w:rsidP="007C38C9">
                            <w:pPr>
                              <w:bidi/>
                            </w:pPr>
                          </w:p>
                          <w:p w:rsidR="00F9528F" w:rsidRDefault="00F9528F" w:rsidP="00F9528F">
                            <w:pPr>
                              <w:bidi/>
                            </w:pPr>
                          </w:p>
                          <w:p w:rsidR="00F9528F" w:rsidRDefault="00F9528F" w:rsidP="00F9528F">
                            <w:pPr>
                              <w:bidi/>
                            </w:pPr>
                          </w:p>
                          <w:p w:rsidR="00F9528F" w:rsidRDefault="00F9528F" w:rsidP="00F9528F">
                            <w:pPr>
                              <w:bidi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B2BC18" id="Text Box 5" o:spid="_x0000_s1049" type="#_x0000_t202" style="position:absolute;left:0;text-align:left;margin-left:90.45pt;margin-top:22.35pt;width:102.1pt;height:61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" fillcolor="white [3201]" stroked="f" strokeweight=".5pt">
                <v:textbox>
                  <w:txbxContent>
                    <w:tbl>
                      <w:tblPr>
                        <w:tblStyle w:val="TableGrid"/>
                        <w:bidiVisual/>
                        <w:tblW w:w="1924" w:type="dxa"/>
                        <w:tblLook w:val="04A0" w:firstRow="1" w:lastRow="0" w:firstColumn="1" w:lastColumn="0" w:noHBand="0" w:noVBand="1"/>
                      </w:tblPr>
                      <w:tblGrid>
                        <w:gridCol w:w="963"/>
                        <w:gridCol w:w="961"/>
                      </w:tblGrid>
                      <w:tr w:rsidR="007C38C9" w:rsidTr="007C38C9">
                        <w:trPr>
                          <w:trHeight w:val="492"/>
                        </w:trPr>
                        <w:tc>
                          <w:tcPr>
                            <w:tcW w:w="963" w:type="dxa"/>
                          </w:tcPr>
                          <w:p w:rsidR="007C38C9" w:rsidRDefault="00F72FDC" w:rsidP="00587E50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t>2,</w:t>
                            </w:r>
                            <w:r w:rsidR="005F5E15">
                              <w:t>4</w:t>
                            </w:r>
                            <w:r>
                              <w:t>,</w:t>
                            </w:r>
                            <w:r w:rsidR="00587E50">
                              <w:t>1</w:t>
                            </w:r>
                            <w:r>
                              <w:t>,0</w:t>
                            </w:r>
                          </w:p>
                        </w:tc>
                        <w:tc>
                          <w:tcPr>
                            <w:tcW w:w="961" w:type="dxa"/>
                          </w:tcPr>
                          <w:p w:rsidR="007C38C9" w:rsidRDefault="00F72FDC" w:rsidP="007C38C9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t>-1,2,2,1</w:t>
                            </w:r>
                          </w:p>
                        </w:tc>
                      </w:tr>
                      <w:tr w:rsidR="007C38C9" w:rsidTr="007C38C9">
                        <w:trPr>
                          <w:trHeight w:val="492"/>
                        </w:trPr>
                        <w:tc>
                          <w:tcPr>
                            <w:tcW w:w="963" w:type="dxa"/>
                          </w:tcPr>
                          <w:p w:rsidR="007C38C9" w:rsidRDefault="00F72FDC" w:rsidP="00587E50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t>1,</w:t>
                            </w:r>
                            <w:r w:rsidR="005F5E15">
                              <w:t>3</w:t>
                            </w:r>
                            <w:r>
                              <w:t>,</w:t>
                            </w:r>
                            <w:r w:rsidR="00587E50">
                              <w:t>0</w:t>
                            </w:r>
                            <w:r>
                              <w:t>,4</w:t>
                            </w:r>
                          </w:p>
                        </w:tc>
                        <w:tc>
                          <w:tcPr>
                            <w:tcW w:w="961" w:type="dxa"/>
                          </w:tcPr>
                          <w:p w:rsidR="007C38C9" w:rsidRDefault="00F72FDC" w:rsidP="00587E50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t>1,</w:t>
                            </w:r>
                            <w:r w:rsidR="005F5E15">
                              <w:t>1</w:t>
                            </w:r>
                            <w:r>
                              <w:t>,</w:t>
                            </w:r>
                            <w:r w:rsidR="00587E50">
                              <w:t>1</w:t>
                            </w:r>
                            <w:r>
                              <w:t>,0</w:t>
                            </w:r>
                          </w:p>
                        </w:tc>
                      </w:tr>
                    </w:tbl>
                    <w:p w:rsidR="007C38C9" w:rsidRDefault="007C38C9" w:rsidP="007C38C9">
                      <w:pPr>
                        <w:bidi/>
                        <w:rPr>
                          <w:rtl/>
                        </w:rPr>
                      </w:pPr>
                    </w:p>
                    <w:p w:rsidR="007C38C9" w:rsidRDefault="007C38C9" w:rsidP="007C38C9">
                      <w:pPr>
                        <w:bidi/>
                        <w:rPr>
                          <w:rtl/>
                        </w:rPr>
                      </w:pPr>
                    </w:p>
                    <w:p w:rsidR="007C38C9" w:rsidRDefault="007C38C9" w:rsidP="007C38C9">
                      <w:pPr>
                        <w:bidi/>
                      </w:pPr>
                    </w:p>
                    <w:p w:rsidR="00F9528F" w:rsidRDefault="00F9528F" w:rsidP="00F9528F">
                      <w:pPr>
                        <w:bidi/>
                      </w:pPr>
                    </w:p>
                    <w:p w:rsidR="00F9528F" w:rsidRDefault="00F9528F" w:rsidP="00F9528F">
                      <w:pPr>
                        <w:bidi/>
                      </w:pPr>
                    </w:p>
                    <w:p w:rsidR="00F9528F" w:rsidRDefault="00F9528F" w:rsidP="00F9528F">
                      <w:pPr>
                        <w:bidi/>
                      </w:pPr>
                    </w:p>
                  </w:txbxContent>
                </v:textbox>
              </v:shape>
            </w:pict>
          </mc:Fallback>
        </mc:AlternateContent>
      </w:r>
      <w:r w:rsidR="007C38C9">
        <w:rPr>
          <w:rtl/>
        </w:rPr>
        <w:tab/>
      </w:r>
      <w:r w:rsidR="007C38C9">
        <w:rPr>
          <w:rtl/>
        </w:rPr>
        <w:tab/>
      </w:r>
      <w:r w:rsidR="007C38C9">
        <w:rPr>
          <w:rtl/>
        </w:rPr>
        <w:tab/>
      </w:r>
      <w:r w:rsidR="007C38C9">
        <w:rPr>
          <w:rtl/>
        </w:rPr>
        <w:tab/>
      </w:r>
      <w:r w:rsidR="007C38C9">
        <w:rPr>
          <w:rtl/>
        </w:rPr>
        <w:tab/>
      </w:r>
    </w:p>
    <w:p w:rsidR="00F9528F" w:rsidRDefault="00F9528F" w:rsidP="00F9528F">
      <w:pPr>
        <w:bidi/>
      </w:pPr>
    </w:p>
    <w:p w:rsidR="00F9528F" w:rsidRDefault="00F9528F" w:rsidP="00F9528F">
      <w:pPr>
        <w:bidi/>
      </w:pPr>
    </w:p>
    <w:p w:rsidR="00F9528F" w:rsidRDefault="00F9528F" w:rsidP="00F9528F">
      <w:pPr>
        <w:bidi/>
      </w:pPr>
    </w:p>
    <w:p w:rsidR="00F9528F" w:rsidRDefault="00F9528F" w:rsidP="00F9528F">
      <w:pPr>
        <w:bidi/>
      </w:pPr>
    </w:p>
    <w:p w:rsidR="00F9528F" w:rsidRDefault="00F9528F" w:rsidP="00F9528F">
      <w:pPr>
        <w:bidi/>
      </w:pPr>
    </w:p>
    <w:p w:rsidR="00587E50" w:rsidRDefault="00587E50" w:rsidP="004908F7">
      <w:pPr>
        <w:bidi/>
        <w:ind w:left="720"/>
      </w:pPr>
      <w:r>
        <w:rPr>
          <w:rFonts w:hint="cs"/>
          <w:rtl/>
        </w:rPr>
        <w:t xml:space="preserve">רשמו את האסטרטגיות </w:t>
      </w:r>
      <w:r w:rsidRPr="00587E50">
        <w:rPr>
          <w:rFonts w:hint="cs"/>
          <w:b/>
          <w:bCs/>
          <w:rtl/>
        </w:rPr>
        <w:t>שמחקתם</w:t>
      </w:r>
      <w:r>
        <w:rPr>
          <w:rFonts w:hint="cs"/>
          <w:rtl/>
        </w:rPr>
        <w:t xml:space="preserve"> לפי סדר המחיקה:</w:t>
      </w:r>
      <w:r>
        <w:rPr>
          <w:rtl/>
        </w:rPr>
        <w:br/>
      </w:r>
      <w:r>
        <w:rPr>
          <w:rtl/>
        </w:rPr>
        <w:br/>
      </w:r>
      <w:r>
        <w:rPr>
          <w:rFonts w:hint="cs"/>
          <w:rtl/>
        </w:rPr>
        <w:t>1. _____</w:t>
      </w:r>
      <w:r w:rsidR="004908F7">
        <w:rPr>
          <w:rFonts w:hint="cs"/>
        </w:rPr>
        <w:t>D</w:t>
      </w:r>
      <w:r>
        <w:rPr>
          <w:rFonts w:hint="cs"/>
          <w:rtl/>
        </w:rPr>
        <w:t>____</w:t>
      </w:r>
      <w:r>
        <w:rPr>
          <w:rtl/>
        </w:rPr>
        <w:tab/>
      </w:r>
      <w:r>
        <w:rPr>
          <w:rFonts w:hint="cs"/>
          <w:rtl/>
        </w:rPr>
        <w:t>2. ____</w:t>
      </w:r>
      <w:r w:rsidR="004908F7">
        <w:rPr>
          <w:rFonts w:hint="cs"/>
          <w:rtl/>
        </w:rPr>
        <w:t>1</w:t>
      </w:r>
      <w:r>
        <w:rPr>
          <w:rFonts w:hint="cs"/>
          <w:rtl/>
        </w:rPr>
        <w:t>_____</w:t>
      </w:r>
      <w:r>
        <w:rPr>
          <w:rtl/>
        </w:rPr>
        <w:tab/>
      </w:r>
      <w:r>
        <w:rPr>
          <w:rFonts w:hint="cs"/>
          <w:rtl/>
        </w:rPr>
        <w:t>3.</w:t>
      </w:r>
      <w:r w:rsidRPr="00587E50">
        <w:rPr>
          <w:rFonts w:hint="cs"/>
          <w:rtl/>
        </w:rPr>
        <w:t xml:space="preserve"> </w:t>
      </w:r>
      <w:r>
        <w:rPr>
          <w:rFonts w:hint="cs"/>
          <w:rtl/>
        </w:rPr>
        <w:t>____</w:t>
      </w:r>
      <w:r w:rsidR="004908F7">
        <w:rPr>
          <w:rFonts w:hint="cs"/>
        </w:rPr>
        <w:t>B</w:t>
      </w:r>
      <w:r>
        <w:rPr>
          <w:rFonts w:hint="cs"/>
          <w:rtl/>
        </w:rPr>
        <w:t>_____</w:t>
      </w:r>
      <w:r>
        <w:rPr>
          <w:rtl/>
        </w:rPr>
        <w:tab/>
      </w:r>
      <w:r>
        <w:rPr>
          <w:rFonts w:hint="cs"/>
          <w:rtl/>
        </w:rPr>
        <w:t>4.</w:t>
      </w:r>
      <w:r w:rsidRPr="00587E50">
        <w:rPr>
          <w:rFonts w:hint="cs"/>
          <w:rtl/>
        </w:rPr>
        <w:t xml:space="preserve"> </w:t>
      </w:r>
      <w:r>
        <w:rPr>
          <w:rFonts w:hint="cs"/>
          <w:rtl/>
        </w:rPr>
        <w:t>____</w:t>
      </w:r>
      <w:r w:rsidR="004908F7">
        <w:rPr>
          <w:rFonts w:hint="cs"/>
        </w:rPr>
        <w:t>R</w:t>
      </w:r>
      <w:r>
        <w:rPr>
          <w:rFonts w:hint="cs"/>
          <w:rtl/>
        </w:rPr>
        <w:t>_____</w:t>
      </w:r>
    </w:p>
    <w:p w:rsidR="00F9528F" w:rsidRDefault="00587E50" w:rsidP="008B6FEE">
      <w:pPr>
        <w:bidi/>
        <w:ind w:left="720"/>
        <w:rPr>
          <w:b/>
          <w:bCs/>
          <w:rtl/>
        </w:rPr>
      </w:pPr>
      <w:r>
        <w:br/>
      </w:r>
      <w:r w:rsidR="00F9528F">
        <w:rPr>
          <w:rFonts w:hint="cs"/>
          <w:rtl/>
        </w:rPr>
        <w:t xml:space="preserve">ב. </w:t>
      </w:r>
      <w:r w:rsidR="00617130">
        <w:rPr>
          <w:rFonts w:hint="cs"/>
          <w:b/>
          <w:bCs/>
          <w:rtl/>
        </w:rPr>
        <w:t xml:space="preserve">הוכיחו/הפריכו: </w:t>
      </w:r>
      <w:r w:rsidR="008B6FEE">
        <w:rPr>
          <w:rFonts w:hint="cs"/>
          <w:rtl/>
        </w:rPr>
        <w:t xml:space="preserve">למשחק בסעיף א' </w:t>
      </w:r>
      <w:r w:rsidR="008B6FEE">
        <w:rPr>
          <w:rFonts w:hint="cs"/>
          <w:b/>
          <w:bCs/>
          <w:rtl/>
        </w:rPr>
        <w:t>קיימת</w:t>
      </w:r>
      <w:r w:rsidR="008B6FEE">
        <w:rPr>
          <w:rFonts w:hint="cs"/>
          <w:rtl/>
        </w:rPr>
        <w:t xml:space="preserve"> נקודת שיווי משקל </w:t>
      </w:r>
      <w:r w:rsidR="008B6FEE">
        <w:rPr>
          <w:rFonts w:hint="cs"/>
          <w:b/>
          <w:bCs/>
          <w:rtl/>
        </w:rPr>
        <w:t>יחידה</w:t>
      </w:r>
    </w:p>
    <w:p w:rsidR="008B6FEE" w:rsidRDefault="00A1452D" w:rsidP="008B6FEE">
      <w:pPr>
        <w:bidi/>
        <w:ind w:left="720"/>
        <w:rPr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24800" behindDoc="0" locked="0" layoutInCell="1" allowOverlap="1">
                <wp:simplePos x="0" y="0"/>
                <wp:positionH relativeFrom="column">
                  <wp:posOffset>427355</wp:posOffset>
                </wp:positionH>
                <wp:positionV relativeFrom="paragraph">
                  <wp:posOffset>224155</wp:posOffset>
                </wp:positionV>
                <wp:extent cx="5133340" cy="1769110"/>
                <wp:effectExtent l="0" t="0" r="0" b="254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33340" cy="1769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1452D" w:rsidRDefault="00972EEF" w:rsidP="00972EEF">
                            <w:pPr>
                              <w:bidi/>
                              <w:spacing w:line="360" w:lineRule="auto"/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יחידה: </w:t>
                            </w:r>
                            <w:r w:rsidR="00A1452D">
                              <w:rPr>
                                <w:rFonts w:hint="cs"/>
                                <w:rtl/>
                              </w:rPr>
                              <w:t>מ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ח</w:t>
                            </w:r>
                            <w:r w:rsidR="00A1452D">
                              <w:rPr>
                                <w:rFonts w:hint="cs"/>
                                <w:rtl/>
                              </w:rPr>
                              <w:t>יקת אסטרטגיות שולטות חזק אינה מוחקת נקודות שיווי משקל.</w:t>
                            </w:r>
                            <w:r>
                              <w:rPr>
                                <w:rtl/>
                              </w:rPr>
                              <w:br/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>קיימת: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כמו כן, וקטור אסטרטגיות יחיד שהתקבל </w:t>
                            </w:r>
                            <w:r w:rsidR="00A1452D">
                              <w:rPr>
                                <w:rFonts w:hint="cs"/>
                                <w:rtl/>
                              </w:rPr>
                              <w:t xml:space="preserve">על ידי מחיקת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אסטרטגיות שולטות חזק מהווה שיווי משקל.</w:t>
                            </w:r>
                            <w:r w:rsidR="00A1452D">
                              <w:rPr>
                                <w:rtl/>
                              </w:rPr>
                              <w:br/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כיוון שקיבלנו וקטור אסטרטגיות יחיד לאחר מחיקת אסטרטגיות נשלטות חזק, הוא מהווה נקודת שיווי משקל יחידה במשחק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50" type="#_x0000_t202" style="position:absolute;left:0;text-align:left;margin-left:33.65pt;margin-top:17.65pt;width:404.2pt;height:139.3pt;z-index:2517248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" stroked="f">
                <v:textbox>
                  <w:txbxContent>
                    <w:p w:rsidR="00A1452D" w:rsidRDefault="00972EEF" w:rsidP="00972EEF">
                      <w:pPr>
                        <w:bidi/>
                        <w:spacing w:line="360" w:lineRule="auto"/>
                      </w:pPr>
                      <w:r>
                        <w:rPr>
                          <w:rFonts w:hint="cs"/>
                          <w:b/>
                          <w:bCs/>
                          <w:rtl/>
                        </w:rPr>
                        <w:t xml:space="preserve">יחידה: </w:t>
                      </w:r>
                      <w:r w:rsidR="00A1452D">
                        <w:rPr>
                          <w:rFonts w:hint="cs"/>
                          <w:rtl/>
                        </w:rPr>
                        <w:t>מ</w:t>
                      </w:r>
                      <w:r>
                        <w:rPr>
                          <w:rFonts w:hint="cs"/>
                          <w:rtl/>
                        </w:rPr>
                        <w:t>ח</w:t>
                      </w:r>
                      <w:r w:rsidR="00A1452D">
                        <w:rPr>
                          <w:rFonts w:hint="cs"/>
                          <w:rtl/>
                        </w:rPr>
                        <w:t>יקת אסטרטגיות שולטות חזק אינה מוחקת נקודות שיווי משקל.</w:t>
                      </w:r>
                      <w:r>
                        <w:rPr>
                          <w:rtl/>
                        </w:rPr>
                        <w:br/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>קיימת:</w:t>
                      </w:r>
                      <w:r>
                        <w:rPr>
                          <w:rFonts w:hint="cs"/>
                          <w:rtl/>
                        </w:rPr>
                        <w:t xml:space="preserve"> כמו כן, וקטור אסטרטגיות יחיד שהתקבל </w:t>
                      </w:r>
                      <w:r w:rsidR="00A1452D">
                        <w:rPr>
                          <w:rFonts w:hint="cs"/>
                          <w:rtl/>
                        </w:rPr>
                        <w:t xml:space="preserve">על ידי מחיקת </w:t>
                      </w:r>
                      <w:r>
                        <w:rPr>
                          <w:rFonts w:hint="cs"/>
                          <w:rtl/>
                        </w:rPr>
                        <w:t>אסטרטגיות שולטות חזק מהווה שיווי משקל.</w:t>
                      </w:r>
                      <w:r w:rsidR="00A1452D">
                        <w:rPr>
                          <w:rtl/>
                        </w:rPr>
                        <w:br/>
                      </w:r>
                      <w:r>
                        <w:rPr>
                          <w:rFonts w:hint="cs"/>
                          <w:rtl/>
                        </w:rPr>
                        <w:t>כיוון שקיבלנו וקטור אסטרטגיות יחיד לאחר מחיקת אסטרטגיות נשלטות חזק, הוא מהווה נקודת שיווי משקל יחידה במשחק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10FBD"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6C4F0C3" wp14:editId="2C5568F8">
                <wp:simplePos x="0" y="0"/>
                <wp:positionH relativeFrom="margin">
                  <wp:align>right</wp:align>
                </wp:positionH>
                <wp:positionV relativeFrom="paragraph">
                  <wp:posOffset>7620</wp:posOffset>
                </wp:positionV>
                <wp:extent cx="5943600" cy="3352800"/>
                <wp:effectExtent l="0" t="0" r="19050" b="1905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43600" cy="33528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C401257" id="Rectangle 9" o:spid="_x0000_s1026" style="position:absolute;margin-left:416.8pt;margin-top:.6pt;width:468pt;height:264pt;z-index:25171148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" fillcolor="white [3201]" strokecolor="black [3200]" strokeweight="1pt">
                <w10:wrap anchorx="margin"/>
              </v:rect>
            </w:pict>
          </mc:Fallback>
        </mc:AlternateContent>
      </w:r>
    </w:p>
    <w:p w:rsidR="00B116B6" w:rsidRDefault="00B116B6"/>
    <w:p w:rsidR="008B6FEE" w:rsidRDefault="008B6FEE" w:rsidP="00FB68E6">
      <w:pPr>
        <w:bidi/>
        <w:ind w:firstLine="720"/>
      </w:pPr>
    </w:p>
    <w:p w:rsidR="00FB68E6" w:rsidRDefault="00FB68E6" w:rsidP="008B6FEE">
      <w:pPr>
        <w:bidi/>
      </w:pPr>
    </w:p>
    <w:p w:rsidR="00210FBD" w:rsidRDefault="00210FBD">
      <w:pPr>
        <w:rPr>
          <w:rtl/>
        </w:rPr>
      </w:pPr>
      <w:r>
        <w:rPr>
          <w:rtl/>
        </w:rPr>
        <w:br w:type="page"/>
      </w:r>
    </w:p>
    <w:p w:rsidR="007D3766" w:rsidRDefault="00FB68E6" w:rsidP="007D3766">
      <w:pPr>
        <w:bidi/>
        <w:rPr>
          <w:rtl/>
        </w:rPr>
      </w:pPr>
      <w:r>
        <w:rPr>
          <w:rFonts w:hint="cs"/>
          <w:rtl/>
        </w:rPr>
        <w:lastRenderedPageBreak/>
        <w:t xml:space="preserve">2. </w:t>
      </w:r>
    </w:p>
    <w:p w:rsidR="007D3766" w:rsidRPr="009145BC" w:rsidRDefault="007D3766" w:rsidP="005D77AA">
      <w:pPr>
        <w:bidi/>
        <w:ind w:firstLine="720"/>
        <w:rPr>
          <w:rtl/>
        </w:rPr>
      </w:pPr>
      <w:r>
        <w:rPr>
          <w:rFonts w:hint="cs"/>
          <w:rtl/>
        </w:rPr>
        <w:t xml:space="preserve">א. </w:t>
      </w:r>
      <w:r w:rsidR="006C6DF2" w:rsidRPr="009145BC">
        <w:rPr>
          <w:rFonts w:hint="cs"/>
          <w:b/>
          <w:bCs/>
          <w:rtl/>
        </w:rPr>
        <w:t>מצאו</w:t>
      </w:r>
      <w:r w:rsidR="006C6DF2">
        <w:rPr>
          <w:rFonts w:hint="cs"/>
          <w:rtl/>
        </w:rPr>
        <w:t xml:space="preserve"> </w:t>
      </w:r>
      <w:r w:rsidR="00210FBD">
        <w:rPr>
          <w:rFonts w:hint="cs"/>
          <w:rtl/>
        </w:rPr>
        <w:t xml:space="preserve">את </w:t>
      </w:r>
      <w:proofErr w:type="spellStart"/>
      <w:r w:rsidR="00210FBD">
        <w:rPr>
          <w:rFonts w:hint="cs"/>
          <w:rtl/>
        </w:rPr>
        <w:t>המקסמין</w:t>
      </w:r>
      <w:proofErr w:type="spellEnd"/>
      <w:r w:rsidR="00210FBD">
        <w:rPr>
          <w:rFonts w:hint="cs"/>
          <w:rtl/>
        </w:rPr>
        <w:t xml:space="preserve"> </w:t>
      </w:r>
      <w:proofErr w:type="spellStart"/>
      <w:r w:rsidR="00210FBD">
        <w:rPr>
          <w:rFonts w:hint="cs"/>
          <w:rtl/>
        </w:rPr>
        <w:t>והמינמקס</w:t>
      </w:r>
      <w:proofErr w:type="spellEnd"/>
      <w:r w:rsidR="00210FBD">
        <w:rPr>
          <w:rFonts w:hint="cs"/>
          <w:rtl/>
        </w:rPr>
        <w:t xml:space="preserve"> של המשחק. אם למשחק יש </w:t>
      </w:r>
      <w:r w:rsidR="005D77AA" w:rsidRPr="00301A82">
        <w:rPr>
          <w:rFonts w:hint="cs"/>
          <w:b/>
          <w:bCs/>
          <w:rtl/>
        </w:rPr>
        <w:t>שיווי משקל</w:t>
      </w:r>
      <w:r w:rsidR="00210FBD">
        <w:rPr>
          <w:rFonts w:hint="cs"/>
          <w:rtl/>
        </w:rPr>
        <w:t xml:space="preserve">, </w:t>
      </w:r>
      <w:r w:rsidR="005D77AA">
        <w:rPr>
          <w:rFonts w:hint="cs"/>
          <w:rtl/>
        </w:rPr>
        <w:t>הקיפו אותו בעיגול</w:t>
      </w:r>
    </w:p>
    <w:p w:rsidR="006C6DF2" w:rsidRDefault="006C6DF2" w:rsidP="006C6DF2">
      <w:pPr>
        <w:bidi/>
        <w:ind w:firstLine="720"/>
        <w:rPr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6589D133" wp14:editId="732B6F2F">
                <wp:simplePos x="0" y="0"/>
                <wp:positionH relativeFrom="column">
                  <wp:posOffset>2097272</wp:posOffset>
                </wp:positionH>
                <wp:positionV relativeFrom="paragraph">
                  <wp:posOffset>133881</wp:posOffset>
                </wp:positionV>
                <wp:extent cx="2129259" cy="1091821"/>
                <wp:effectExtent l="0" t="0" r="4445" b="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29259" cy="109182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015"/>
                              <w:gridCol w:w="1015"/>
                              <w:gridCol w:w="1015"/>
                            </w:tblGrid>
                            <w:tr w:rsidR="006C6DF2" w:rsidTr="00FB68E6">
                              <w:trPr>
                                <w:trHeight w:val="474"/>
                              </w:trPr>
                              <w:tc>
                                <w:tcPr>
                                  <w:tcW w:w="1015" w:type="dxa"/>
                                </w:tcPr>
                                <w:p w:rsidR="006C6DF2" w:rsidRDefault="00210FBD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015" w:type="dxa"/>
                                </w:tcPr>
                                <w:p w:rsidR="006C6DF2" w:rsidRDefault="00210FBD"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015" w:type="dxa"/>
                                </w:tcPr>
                                <w:p w:rsidR="006C6DF2" w:rsidRDefault="00210FBD">
                                  <w:r>
                                    <w:t>0</w:t>
                                  </w:r>
                                </w:p>
                              </w:tc>
                            </w:tr>
                            <w:tr w:rsidR="006C6DF2" w:rsidTr="00FB68E6">
                              <w:trPr>
                                <w:trHeight w:val="474"/>
                              </w:trPr>
                              <w:tc>
                                <w:tcPr>
                                  <w:tcW w:w="1015" w:type="dxa"/>
                                </w:tcPr>
                                <w:p w:rsidR="006C6DF2" w:rsidRDefault="00210FBD"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015" w:type="dxa"/>
                                </w:tcPr>
                                <w:p w:rsidR="006C6DF2" w:rsidRDefault="00210FBD">
                                  <w:r>
                                    <w:t>-1</w:t>
                                  </w:r>
                                </w:p>
                              </w:tc>
                              <w:tc>
                                <w:tcPr>
                                  <w:tcW w:w="1015" w:type="dxa"/>
                                </w:tcPr>
                                <w:p w:rsidR="006C6DF2" w:rsidRDefault="009145BC" w:rsidP="00210FBD">
                                  <w:r>
                                    <w:t>-</w:t>
                                  </w:r>
                                  <w:r w:rsidR="00210FBD">
                                    <w:t>3</w:t>
                                  </w:r>
                                </w:p>
                              </w:tc>
                            </w:tr>
                            <w:tr w:rsidR="006C6DF2" w:rsidTr="00FB68E6">
                              <w:trPr>
                                <w:trHeight w:val="434"/>
                              </w:trPr>
                              <w:tc>
                                <w:tcPr>
                                  <w:tcW w:w="1015" w:type="dxa"/>
                                </w:tcPr>
                                <w:p w:rsidR="006C6DF2" w:rsidRDefault="0095514A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015" w:type="dxa"/>
                                </w:tcPr>
                                <w:p w:rsidR="006C6DF2" w:rsidRDefault="0095514A">
                                  <w: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1015" w:type="dxa"/>
                                </w:tcPr>
                                <w:p w:rsidR="006C6DF2" w:rsidRDefault="0095514A" w:rsidP="009145BC">
                                  <w:r>
                                    <w:t>2</w:t>
                                  </w:r>
                                </w:p>
                              </w:tc>
                            </w:tr>
                          </w:tbl>
                          <w:p w:rsidR="006C6DF2" w:rsidRDefault="006C6DF2" w:rsidP="006C6DF2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89D133" id="Text Box 28" o:spid="_x0000_s1051" type="#_x0000_t202" style="position:absolute;left:0;text-align:left;margin-left:165.15pt;margin-top:10.55pt;width:167.65pt;height:85.95pt;z-index:2517084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" fillcolor="white [3201]" stroked="f" strokeweight=".5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015"/>
                        <w:gridCol w:w="1015"/>
                        <w:gridCol w:w="1015"/>
                      </w:tblGrid>
                      <w:tr w:rsidR="006C6DF2" w:rsidTr="00FB68E6">
                        <w:trPr>
                          <w:trHeight w:val="474"/>
                        </w:trPr>
                        <w:tc>
                          <w:tcPr>
                            <w:tcW w:w="1015" w:type="dxa"/>
                          </w:tcPr>
                          <w:p w:rsidR="006C6DF2" w:rsidRDefault="00210FBD"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1015" w:type="dxa"/>
                          </w:tcPr>
                          <w:p w:rsidR="006C6DF2" w:rsidRDefault="00210FBD"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1015" w:type="dxa"/>
                          </w:tcPr>
                          <w:p w:rsidR="006C6DF2" w:rsidRDefault="00210FBD">
                            <w:r>
                              <w:t>0</w:t>
                            </w:r>
                          </w:p>
                        </w:tc>
                      </w:tr>
                      <w:tr w:rsidR="006C6DF2" w:rsidTr="00FB68E6">
                        <w:trPr>
                          <w:trHeight w:val="474"/>
                        </w:trPr>
                        <w:tc>
                          <w:tcPr>
                            <w:tcW w:w="1015" w:type="dxa"/>
                          </w:tcPr>
                          <w:p w:rsidR="006C6DF2" w:rsidRDefault="00210FBD"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1015" w:type="dxa"/>
                          </w:tcPr>
                          <w:p w:rsidR="006C6DF2" w:rsidRDefault="00210FBD">
                            <w:r>
                              <w:t>-1</w:t>
                            </w:r>
                          </w:p>
                        </w:tc>
                        <w:tc>
                          <w:tcPr>
                            <w:tcW w:w="1015" w:type="dxa"/>
                          </w:tcPr>
                          <w:p w:rsidR="006C6DF2" w:rsidRDefault="009145BC" w:rsidP="00210FBD">
                            <w:r>
                              <w:t>-</w:t>
                            </w:r>
                            <w:r w:rsidR="00210FBD">
                              <w:t>3</w:t>
                            </w:r>
                          </w:p>
                        </w:tc>
                      </w:tr>
                      <w:tr w:rsidR="006C6DF2" w:rsidTr="00FB68E6">
                        <w:trPr>
                          <w:trHeight w:val="434"/>
                        </w:trPr>
                        <w:tc>
                          <w:tcPr>
                            <w:tcW w:w="1015" w:type="dxa"/>
                          </w:tcPr>
                          <w:p w:rsidR="006C6DF2" w:rsidRDefault="0095514A">
                            <w:r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015" w:type="dxa"/>
                          </w:tcPr>
                          <w:p w:rsidR="006C6DF2" w:rsidRDefault="0095514A">
                            <w:r>
                              <w:t>-2</w:t>
                            </w:r>
                          </w:p>
                        </w:tc>
                        <w:tc>
                          <w:tcPr>
                            <w:tcW w:w="1015" w:type="dxa"/>
                          </w:tcPr>
                          <w:p w:rsidR="006C6DF2" w:rsidRDefault="0095514A" w:rsidP="009145BC">
                            <w:r>
                              <w:t>2</w:t>
                            </w:r>
                          </w:p>
                        </w:tc>
                      </w:tr>
                    </w:tbl>
                    <w:p w:rsidR="006C6DF2" w:rsidRDefault="006C6DF2" w:rsidP="006C6DF2"/>
                  </w:txbxContent>
                </v:textbox>
              </v:shape>
            </w:pict>
          </mc:Fallback>
        </mc:AlternateContent>
      </w:r>
    </w:p>
    <w:p w:rsidR="006C6DF2" w:rsidRDefault="006C6DF2" w:rsidP="006C6DF2">
      <w:pPr>
        <w:bidi/>
        <w:ind w:firstLine="720"/>
        <w:rPr>
          <w:rtl/>
        </w:rPr>
      </w:pPr>
    </w:p>
    <w:p w:rsidR="00210FBD" w:rsidRDefault="00210FBD" w:rsidP="008B6FEE">
      <w:pPr>
        <w:rPr>
          <w:rtl/>
        </w:rPr>
      </w:pPr>
    </w:p>
    <w:p w:rsidR="00210FBD" w:rsidRDefault="00210FBD" w:rsidP="008B6FEE">
      <w:pPr>
        <w:rPr>
          <w:rtl/>
        </w:rPr>
      </w:pPr>
    </w:p>
    <w:p w:rsidR="00210FBD" w:rsidRDefault="00210FBD" w:rsidP="008B6FEE">
      <w:pPr>
        <w:rPr>
          <w:rtl/>
        </w:rPr>
      </w:pPr>
    </w:p>
    <w:p w:rsidR="00210FBD" w:rsidRDefault="00210FBD" w:rsidP="00073B7D">
      <w:pPr>
        <w:bidi/>
        <w:rPr>
          <w:rtl/>
        </w:rPr>
      </w:pPr>
      <w:proofErr w:type="spellStart"/>
      <w:r>
        <w:rPr>
          <w:rFonts w:hint="cs"/>
          <w:rtl/>
        </w:rPr>
        <w:t>מקסמין</w:t>
      </w:r>
      <w:proofErr w:type="spellEnd"/>
      <w:r>
        <w:rPr>
          <w:rFonts w:hint="cs"/>
          <w:rtl/>
        </w:rPr>
        <w:t xml:space="preserve"> ____</w:t>
      </w:r>
      <w:r w:rsidR="00073B7D">
        <w:rPr>
          <w:rFonts w:hint="cs"/>
          <w:rtl/>
        </w:rPr>
        <w:t>0</w:t>
      </w:r>
      <w:r>
        <w:rPr>
          <w:rFonts w:hint="cs"/>
          <w:rtl/>
        </w:rPr>
        <w:t>____</w:t>
      </w:r>
      <w:r>
        <w:rPr>
          <w:rtl/>
        </w:rPr>
        <w:tab/>
      </w:r>
      <w:proofErr w:type="spellStart"/>
      <w:r>
        <w:rPr>
          <w:rFonts w:hint="cs"/>
          <w:rtl/>
        </w:rPr>
        <w:t>מינמקס</w:t>
      </w:r>
      <w:proofErr w:type="spellEnd"/>
      <w:r>
        <w:rPr>
          <w:rFonts w:hint="cs"/>
          <w:rtl/>
        </w:rPr>
        <w:t xml:space="preserve"> ____</w:t>
      </w:r>
      <w:r w:rsidR="00073B7D">
        <w:rPr>
          <w:rFonts w:hint="cs"/>
          <w:rtl/>
        </w:rPr>
        <w:t>1</w:t>
      </w:r>
      <w:r>
        <w:rPr>
          <w:rFonts w:hint="cs"/>
          <w:rtl/>
        </w:rPr>
        <w:t>____</w:t>
      </w:r>
    </w:p>
    <w:p w:rsidR="00210FBD" w:rsidRPr="00FE01C4" w:rsidRDefault="00FE01C4" w:rsidP="000C3661">
      <w:pPr>
        <w:bidi/>
        <w:rPr>
          <w:rtl/>
        </w:rPr>
      </w:pPr>
      <w:r>
        <w:rPr>
          <w:rFonts w:hint="cs"/>
          <w:b/>
          <w:bCs/>
          <w:rtl/>
        </w:rPr>
        <w:t>תזכורת:</w:t>
      </w:r>
      <w:r>
        <w:rPr>
          <w:rFonts w:hint="cs"/>
          <w:rtl/>
        </w:rPr>
        <w:t xml:space="preserve"> שחקן 1 יכול לבחור אסטרטגיה </w:t>
      </w:r>
      <w:r w:rsidRPr="000C3661">
        <w:rPr>
          <w:rFonts w:hint="cs"/>
          <w:rtl/>
        </w:rPr>
        <w:t>המבטיחה</w:t>
      </w:r>
      <w:r>
        <w:rPr>
          <w:rFonts w:hint="cs"/>
          <w:rtl/>
        </w:rPr>
        <w:t xml:space="preserve"> שלא יקבל פחות מערך </w:t>
      </w:r>
      <w:proofErr w:type="spellStart"/>
      <w:r>
        <w:rPr>
          <w:rFonts w:hint="cs"/>
          <w:rtl/>
        </w:rPr>
        <w:t>המקסמין</w:t>
      </w:r>
      <w:proofErr w:type="spellEnd"/>
      <w:r>
        <w:rPr>
          <w:rFonts w:hint="cs"/>
          <w:rtl/>
        </w:rPr>
        <w:t xml:space="preserve">. </w:t>
      </w:r>
      <w:r w:rsidR="00646B5E">
        <w:rPr>
          <w:rtl/>
        </w:rPr>
        <w:br/>
      </w:r>
      <w:r>
        <w:rPr>
          <w:rFonts w:hint="cs"/>
          <w:rtl/>
        </w:rPr>
        <w:t>נא לא ל</w:t>
      </w:r>
      <w:r w:rsidR="009541F0">
        <w:rPr>
          <w:rFonts w:hint="cs"/>
          <w:rtl/>
        </w:rPr>
        <w:t>טעות</w:t>
      </w:r>
      <w:r>
        <w:rPr>
          <w:rFonts w:hint="cs"/>
          <w:rtl/>
        </w:rPr>
        <w:t xml:space="preserve"> כפי ש</w:t>
      </w:r>
      <w:r w:rsidR="000C3661">
        <w:rPr>
          <w:rFonts w:hint="cs"/>
          <w:rtl/>
        </w:rPr>
        <w:t>טעיתי</w:t>
      </w:r>
      <w:r>
        <w:rPr>
          <w:rFonts w:hint="cs"/>
          <w:rtl/>
        </w:rPr>
        <w:t xml:space="preserve"> בהרצאה האחרונה (:</w:t>
      </w:r>
    </w:p>
    <w:p w:rsidR="00210FBD" w:rsidRDefault="00210FBD" w:rsidP="008B6FEE">
      <w:pPr>
        <w:rPr>
          <w:rtl/>
        </w:rPr>
      </w:pPr>
    </w:p>
    <w:p w:rsidR="006C6DF2" w:rsidRDefault="006C6DF2" w:rsidP="00210FBD">
      <w:pPr>
        <w:bidi/>
        <w:ind w:firstLine="720"/>
      </w:pPr>
      <w:r>
        <w:rPr>
          <w:rFonts w:hint="cs"/>
          <w:rtl/>
        </w:rPr>
        <w:t xml:space="preserve">ב. </w:t>
      </w:r>
      <w:r w:rsidR="009145BC">
        <w:rPr>
          <w:rFonts w:hint="cs"/>
          <w:rtl/>
        </w:rPr>
        <w:t xml:space="preserve">מצאו </w:t>
      </w:r>
      <w:r w:rsidR="00F13731">
        <w:rPr>
          <w:rFonts w:hint="cs"/>
          <w:rtl/>
        </w:rPr>
        <w:t xml:space="preserve">את </w:t>
      </w:r>
      <w:r w:rsidR="00475EBE">
        <w:rPr>
          <w:rFonts w:hint="cs"/>
          <w:rtl/>
        </w:rPr>
        <w:t xml:space="preserve">שיווי </w:t>
      </w:r>
      <w:r w:rsidR="00F13731">
        <w:rPr>
          <w:rFonts w:hint="cs"/>
          <w:rtl/>
        </w:rPr>
        <w:t>ה</w:t>
      </w:r>
      <w:r w:rsidR="00475EBE">
        <w:rPr>
          <w:rFonts w:hint="cs"/>
          <w:rtl/>
        </w:rPr>
        <w:t>משקל במשחק הבא באמצעות אסטרטגיות מעורבות</w:t>
      </w:r>
      <w:r w:rsidR="00F13731">
        <w:rPr>
          <w:rFonts w:hint="cs"/>
          <w:rtl/>
        </w:rPr>
        <w:t xml:space="preserve"> ו/או טהורות</w:t>
      </w:r>
      <w:r w:rsidR="00F13731">
        <w:t xml:space="preserve"> </w:t>
      </w:r>
      <w:r w:rsidR="00475EBE">
        <w:rPr>
          <w:rFonts w:hint="cs"/>
          <w:rtl/>
        </w:rPr>
        <w:t>:</w:t>
      </w:r>
    </w:p>
    <w:p w:rsidR="00417AE7" w:rsidRDefault="00417AE7" w:rsidP="00417AE7">
      <w:pPr>
        <w:bidi/>
        <w:ind w:firstLine="720"/>
        <w:rPr>
          <w:rtl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CE54251" wp14:editId="622E17C8">
                <wp:simplePos x="0" y="0"/>
                <wp:positionH relativeFrom="column">
                  <wp:posOffset>3210560</wp:posOffset>
                </wp:positionH>
                <wp:positionV relativeFrom="paragraph">
                  <wp:posOffset>47625</wp:posOffset>
                </wp:positionV>
                <wp:extent cx="313690" cy="354330"/>
                <wp:effectExtent l="0" t="0" r="0" b="762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3690" cy="3543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17AE7" w:rsidRPr="00322430" w:rsidRDefault="00417AE7" w:rsidP="00417AE7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E54251" id="Text Box 30" o:spid="_x0000_s1051" type="#_x0000_t202" style="position:absolute;left:0;text-align:left;margin-left:252.8pt;margin-top:3.75pt;width:24.7pt;height:27.9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" filled="f" stroked="f" strokeweight=".5pt">
                <v:textbox>
                  <w:txbxContent>
                    <w:p w:rsidR="00417AE7" w:rsidRPr="00322430" w:rsidRDefault="00417AE7" w:rsidP="00417AE7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71E32B45" wp14:editId="32FFFA04">
                <wp:simplePos x="0" y="0"/>
                <wp:positionH relativeFrom="column">
                  <wp:posOffset>2581275</wp:posOffset>
                </wp:positionH>
                <wp:positionV relativeFrom="paragraph">
                  <wp:posOffset>40640</wp:posOffset>
                </wp:positionV>
                <wp:extent cx="313690" cy="354330"/>
                <wp:effectExtent l="0" t="0" r="0" b="7620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3690" cy="3543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17AE7" w:rsidRPr="00322430" w:rsidRDefault="00417AE7" w:rsidP="00417AE7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E32B45" id="Text Box 31" o:spid="_x0000_s1052" type="#_x0000_t202" style="position:absolute;left:0;text-align:left;margin-left:203.25pt;margin-top:3.2pt;width:24.7pt;height:27.9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" filled="f" stroked="f" strokeweight=".5pt">
                <v:textbox>
                  <w:txbxContent>
                    <w:p w:rsidR="00417AE7" w:rsidRPr="00322430" w:rsidRDefault="00417AE7" w:rsidP="00417AE7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</w:p>
    <w:p w:rsidR="00C24C0C" w:rsidRDefault="00417AE7" w:rsidP="006C6DF2">
      <w:pPr>
        <w:bidi/>
        <w:ind w:firstLine="720"/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26774B3C" wp14:editId="498DF7EA">
                <wp:simplePos x="0" y="0"/>
                <wp:positionH relativeFrom="column">
                  <wp:posOffset>2162810</wp:posOffset>
                </wp:positionH>
                <wp:positionV relativeFrom="paragraph">
                  <wp:posOffset>57150</wp:posOffset>
                </wp:positionV>
                <wp:extent cx="313690" cy="354330"/>
                <wp:effectExtent l="0" t="0" r="0" b="7620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3690" cy="3543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17AE7" w:rsidRPr="00322430" w:rsidRDefault="00417AE7" w:rsidP="00417AE7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T</w:t>
                            </w:r>
                            <w:r w:rsidRPr="00417AE7">
                              <w:rPr>
                                <w:noProof/>
                                <w:sz w:val="32"/>
                                <w:szCs w:val="32"/>
                              </w:rPr>
                              <w:drawing>
                                <wp:inline distT="0" distB="0" distL="0" distR="0">
                                  <wp:extent cx="124460" cy="139546"/>
                                  <wp:effectExtent l="0" t="0" r="8890" b="0"/>
                                  <wp:docPr id="33" name="Picture 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4460" cy="13954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774B3C" id="Text Box 32" o:spid="_x0000_s1053" type="#_x0000_t202" style="position:absolute;left:0;text-align:left;margin-left:170.3pt;margin-top:4.5pt;width:24.7pt;height:27.9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" filled="f" stroked="f" strokeweight=".5pt">
                <v:textbox>
                  <w:txbxContent>
                    <w:p w:rsidR="00417AE7" w:rsidRPr="00322430" w:rsidRDefault="00417AE7" w:rsidP="00417AE7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T</w:t>
                      </w:r>
                      <w:r w:rsidRPr="00417AE7">
                        <w:rPr>
                          <w:noProof/>
                          <w:sz w:val="32"/>
                          <w:szCs w:val="32"/>
                        </w:rPr>
                        <w:drawing>
                          <wp:inline distT="0" distB="0" distL="0" distR="0">
                            <wp:extent cx="124460" cy="139546"/>
                            <wp:effectExtent l="0" t="0" r="8890" b="0"/>
                            <wp:docPr id="33" name="Picture 3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4460" cy="13954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475EBE"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32531BFB" wp14:editId="396535B0">
                <wp:simplePos x="0" y="0"/>
                <wp:positionH relativeFrom="column">
                  <wp:posOffset>2350061</wp:posOffset>
                </wp:positionH>
                <wp:positionV relativeFrom="paragraph">
                  <wp:posOffset>21265</wp:posOffset>
                </wp:positionV>
                <wp:extent cx="1520456" cy="1031358"/>
                <wp:effectExtent l="0" t="0" r="3810" b="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20456" cy="103135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999"/>
                              <w:gridCol w:w="999"/>
                            </w:tblGrid>
                            <w:tr w:rsidR="00475EBE" w:rsidTr="00C24C0C">
                              <w:trPr>
                                <w:trHeight w:val="592"/>
                              </w:trPr>
                              <w:tc>
                                <w:tcPr>
                                  <w:tcW w:w="999" w:type="dxa"/>
                                </w:tcPr>
                                <w:p w:rsidR="00475EBE" w:rsidRDefault="00417AE7">
                                  <w:r>
                                    <w:t>2,2</w:t>
                                  </w:r>
                                </w:p>
                              </w:tc>
                              <w:tc>
                                <w:tcPr>
                                  <w:tcW w:w="999" w:type="dxa"/>
                                </w:tcPr>
                                <w:p w:rsidR="00475EBE" w:rsidRDefault="00417AE7">
                                  <w:r>
                                    <w:t>0,3</w:t>
                                  </w:r>
                                </w:p>
                              </w:tc>
                            </w:tr>
                            <w:tr w:rsidR="00475EBE" w:rsidTr="00C24C0C">
                              <w:trPr>
                                <w:trHeight w:val="555"/>
                              </w:trPr>
                              <w:tc>
                                <w:tcPr>
                                  <w:tcW w:w="999" w:type="dxa"/>
                                </w:tcPr>
                                <w:p w:rsidR="00475EBE" w:rsidRDefault="00417AE7">
                                  <w:r>
                                    <w:t>1,1</w:t>
                                  </w:r>
                                </w:p>
                              </w:tc>
                              <w:tc>
                                <w:tcPr>
                                  <w:tcW w:w="999" w:type="dxa"/>
                                </w:tcPr>
                                <w:p w:rsidR="00475EBE" w:rsidRDefault="00417AE7">
                                  <w:r>
                                    <w:t>1,0</w:t>
                                  </w:r>
                                </w:p>
                              </w:tc>
                            </w:tr>
                          </w:tbl>
                          <w:p w:rsidR="00475EBE" w:rsidRDefault="00475EBE" w:rsidP="00475EB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531BFB" id="Text Box 29" o:spid="_x0000_s1055" type="#_x0000_t202" style="position:absolute;left:0;text-align:left;margin-left:185.05pt;margin-top:1.65pt;width:119.7pt;height:81.2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" fillcolor="white [3201]" stroked="f" strokeweight=".5pt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999"/>
                        <w:gridCol w:w="999"/>
                      </w:tblGrid>
                      <w:tr w:rsidR="00475EBE" w:rsidTr="00C24C0C">
                        <w:trPr>
                          <w:trHeight w:val="592"/>
                        </w:trPr>
                        <w:tc>
                          <w:tcPr>
                            <w:tcW w:w="999" w:type="dxa"/>
                          </w:tcPr>
                          <w:p w:rsidR="00475EBE" w:rsidRDefault="00417AE7">
                            <w:r>
                              <w:t>2,2</w:t>
                            </w:r>
                          </w:p>
                        </w:tc>
                        <w:tc>
                          <w:tcPr>
                            <w:tcW w:w="999" w:type="dxa"/>
                          </w:tcPr>
                          <w:p w:rsidR="00475EBE" w:rsidRDefault="00417AE7">
                            <w:r>
                              <w:t>0,3</w:t>
                            </w:r>
                          </w:p>
                        </w:tc>
                      </w:tr>
                      <w:tr w:rsidR="00475EBE" w:rsidTr="00C24C0C">
                        <w:trPr>
                          <w:trHeight w:val="555"/>
                        </w:trPr>
                        <w:tc>
                          <w:tcPr>
                            <w:tcW w:w="999" w:type="dxa"/>
                          </w:tcPr>
                          <w:p w:rsidR="00475EBE" w:rsidRDefault="00417AE7">
                            <w:r>
                              <w:t>1,1</w:t>
                            </w:r>
                          </w:p>
                        </w:tc>
                        <w:tc>
                          <w:tcPr>
                            <w:tcW w:w="999" w:type="dxa"/>
                          </w:tcPr>
                          <w:p w:rsidR="00475EBE" w:rsidRDefault="00417AE7">
                            <w:r>
                              <w:t>1,0</w:t>
                            </w:r>
                          </w:p>
                        </w:tc>
                      </w:tr>
                    </w:tbl>
                    <w:p w:rsidR="00475EBE" w:rsidRDefault="00475EBE" w:rsidP="00475EBE"/>
                  </w:txbxContent>
                </v:textbox>
              </v:shape>
            </w:pict>
          </mc:Fallback>
        </mc:AlternateContent>
      </w:r>
    </w:p>
    <w:p w:rsidR="00C24C0C" w:rsidRDefault="00417AE7" w:rsidP="00C24C0C">
      <w:pPr>
        <w:bidi/>
        <w:ind w:firstLine="720"/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2B43B16A" wp14:editId="5EF9F2F1">
                <wp:simplePos x="0" y="0"/>
                <wp:positionH relativeFrom="column">
                  <wp:posOffset>2162810</wp:posOffset>
                </wp:positionH>
                <wp:positionV relativeFrom="paragraph">
                  <wp:posOffset>142240</wp:posOffset>
                </wp:positionV>
                <wp:extent cx="313690" cy="354330"/>
                <wp:effectExtent l="0" t="0" r="0" b="762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3690" cy="35433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17AE7" w:rsidRPr="00322430" w:rsidRDefault="00417AE7" w:rsidP="00417AE7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43B16A" id="Text Box 34" o:spid="_x0000_s1055" type="#_x0000_t202" style="position:absolute;left:0;text-align:left;margin-left:170.3pt;margin-top:11.2pt;width:24.7pt;height:27.9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" filled="f" stroked="f" strokeweight=".5pt">
                <v:textbox>
                  <w:txbxContent>
                    <w:p w:rsidR="00417AE7" w:rsidRPr="00322430" w:rsidRDefault="00417AE7" w:rsidP="00417AE7">
                      <w:pPr>
                        <w:rPr>
                          <w:sz w:val="32"/>
                          <w:szCs w:val="32"/>
                        </w:rPr>
                      </w:pPr>
                      <w:r>
                        <w:rPr>
                          <w:sz w:val="32"/>
                          <w:szCs w:val="32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:rsidR="00C24C0C" w:rsidRDefault="00C24C0C" w:rsidP="00C24C0C">
      <w:pPr>
        <w:bidi/>
        <w:ind w:firstLine="720"/>
      </w:pPr>
    </w:p>
    <w:p w:rsidR="00C24C0C" w:rsidRDefault="00073B7D" w:rsidP="00C24C0C">
      <w:pPr>
        <w:bidi/>
        <w:ind w:firstLine="72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26848" behindDoc="0" locked="0" layoutInCell="1" allowOverlap="1" wp14:anchorId="7BC56FAD" wp14:editId="605A2FDD">
                <wp:simplePos x="0" y="0"/>
                <wp:positionH relativeFrom="column">
                  <wp:posOffset>142240</wp:posOffset>
                </wp:positionH>
                <wp:positionV relativeFrom="paragraph">
                  <wp:posOffset>277495</wp:posOffset>
                </wp:positionV>
                <wp:extent cx="5699760" cy="3455670"/>
                <wp:effectExtent l="0" t="0" r="0" b="0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99760" cy="3455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73B7D" w:rsidRDefault="00073B7D" w:rsidP="00073B7D">
                            <w:pPr>
                              <w:bidi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נניח כי שחקן 1 משחק </w:t>
                            </w:r>
                            <w:r w:rsidRPr="00073B7D">
                              <w:rPr>
                                <w:position w:val="-10"/>
                              </w:rPr>
                              <w:object w:dxaOrig="1380" w:dyaOrig="3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8" type="#_x0000_t75" style="width:69pt;height:16pt" o:ole="">
                                  <v:imagedata r:id="rId8" o:title=""/>
                                </v:shape>
                                <o:OLEObject Type="Embed" ProgID="Equation.DSMT4" ShapeID="_x0000_i1028" DrawAspect="Content" ObjectID="_1465538573" r:id="rId9"/>
                              </w:object>
                            </w:r>
                            <w:r>
                              <w:rPr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ושחקן 2 משחק </w:t>
                            </w:r>
                            <w:r w:rsidRPr="00073B7D">
                              <w:rPr>
                                <w:position w:val="-10"/>
                              </w:rPr>
                              <w:object w:dxaOrig="1300" w:dyaOrig="320">
                                <v:shape id="_x0000_i1029" type="#_x0000_t75" style="width:65pt;height:16pt" o:ole="">
                                  <v:imagedata r:id="rId10" o:title=""/>
                                </v:shape>
                                <o:OLEObject Type="Embed" ProgID="Equation.DSMT4" ShapeID="_x0000_i1029" DrawAspect="Content" ObjectID="_1465538574" r:id="rId11"/>
                              </w:object>
                            </w:r>
                            <w:r>
                              <w:rPr>
                                <w:rtl/>
                              </w:rPr>
                              <w:t xml:space="preserve"> </w:t>
                            </w:r>
                          </w:p>
                          <w:p w:rsidR="00073B7D" w:rsidRDefault="00073B7D" w:rsidP="00073B7D">
                            <w:pPr>
                              <w:bidi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אזי פונקציות התשלום הינן</w:t>
                            </w:r>
                          </w:p>
                          <w:p w:rsidR="00073B7D" w:rsidRDefault="00073B7D" w:rsidP="00073B7D">
                            <w:pPr>
                              <w:rPr>
                                <w:rtl/>
                              </w:rPr>
                            </w:pPr>
                            <w:r w:rsidRPr="00073B7D">
                              <w:rPr>
                                <w:position w:val="-12"/>
                              </w:rPr>
                              <w:object w:dxaOrig="5179" w:dyaOrig="360">
                                <v:shape id="_x0000_i1030" type="#_x0000_t75" style="width:258.95pt;height:18pt" o:ole="">
                                  <v:imagedata r:id="rId12" o:title=""/>
                                </v:shape>
                                <o:OLEObject Type="Embed" ProgID="Equation.DSMT4" ShapeID="_x0000_i1030" DrawAspect="Content" ObjectID="_1465538575" r:id="rId13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073B7D" w:rsidRDefault="002F5C6D" w:rsidP="00073B7D">
                            <w:r w:rsidRPr="00073B7D">
                              <w:rPr>
                                <w:position w:val="-12"/>
                              </w:rPr>
                              <w:object w:dxaOrig="5100" w:dyaOrig="360">
                                <v:shape id="_x0000_i1032" type="#_x0000_t75" style="width:255pt;height:18pt" o:ole="">
                                  <v:imagedata r:id="rId14" o:title=""/>
                                </v:shape>
                                <o:OLEObject Type="Embed" ProgID="Equation.DSMT4" ShapeID="_x0000_i1032" DrawAspect="Content" ObjectID="_1465538576" r:id="rId15"/>
                              </w:object>
                            </w:r>
                          </w:p>
                          <w:p w:rsidR="00073B7D" w:rsidRDefault="00073B7D" w:rsidP="00073B7D">
                            <w:pPr>
                              <w:bidi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ולכן</w:t>
                            </w:r>
                          </w:p>
                          <w:p w:rsidR="00073B7D" w:rsidRDefault="00073B7D" w:rsidP="00073B7D">
                            <w:r w:rsidRPr="00073B7D">
                              <w:rPr>
                                <w:position w:val="-92"/>
                              </w:rPr>
                              <w:object w:dxaOrig="2260" w:dyaOrig="1960">
                                <v:shape id="_x0000_i1031" type="#_x0000_t75" style="width:113pt;height:98pt" o:ole="">
                                  <v:imagedata r:id="rId16" o:title=""/>
                                </v:shape>
                                <o:OLEObject Type="Embed" ProgID="Equation.DSMT4" ShapeID="_x0000_i1031" DrawAspect="Content" ObjectID="_1465538577" r:id="rId17"/>
                              </w:object>
                            </w:r>
                            <w:r>
                              <w:t xml:space="preserve"> </w:t>
                            </w:r>
                            <w:r w:rsidR="002F5C6D">
                              <w:tab/>
                            </w:r>
                            <w:r w:rsidR="002F5C6D" w:rsidRPr="00073B7D">
                              <w:rPr>
                                <w:position w:val="-92"/>
                              </w:rPr>
                              <w:object w:dxaOrig="2360" w:dyaOrig="1960">
                                <v:shape id="_x0000_i1033" type="#_x0000_t75" style="width:118pt;height:98pt" o:ole="">
                                  <v:imagedata r:id="rId18" o:title=""/>
                                </v:shape>
                                <o:OLEObject Type="Embed" ProgID="Equation.DSMT4" ShapeID="_x0000_i1033" DrawAspect="Content" ObjectID="_1465538578" r:id="rId19"/>
                              </w:object>
                            </w:r>
                          </w:p>
                          <w:p w:rsidR="002F5C6D" w:rsidRDefault="002F5C6D" w:rsidP="002F5C6D">
                            <w:pPr>
                              <w:bidi/>
                              <w:rPr>
                                <w:rFonts w:hint="cs"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ומכאן נקודת שיווי המשקל היחידה הינה החיתוך בין שתי התגובות המיטביות </w:t>
                            </w:r>
                            <w:r w:rsidRPr="002F5C6D">
                              <w:rPr>
                                <w:position w:val="-28"/>
                              </w:rPr>
                              <w:object w:dxaOrig="740" w:dyaOrig="680">
                                <v:shape id="_x0000_i1034" type="#_x0000_t75" style="width:37pt;height:34pt" o:ole="">
                                  <v:imagedata r:id="rId20" o:title=""/>
                                </v:shape>
                                <o:OLEObject Type="Embed" ProgID="Equation.DSMT4" ShapeID="_x0000_i1034" DrawAspect="Content" ObjectID="_1465538579" r:id="rId21"/>
                              </w:object>
                            </w:r>
                            <w:r>
                              <w:rPr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C56FAD" id="_x0000_s1057" type="#_x0000_t202" style="position:absolute;left:0;text-align:left;margin-left:11.2pt;margin-top:21.85pt;width:448.8pt;height:272.1pt;z-index:251726848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" stroked="f">
                <v:textbox style="mso-fit-shape-to-text:t">
                  <w:txbxContent>
                    <w:p w:rsidR="00073B7D" w:rsidRDefault="00073B7D" w:rsidP="00073B7D">
                      <w:pPr>
                        <w:bidi/>
                      </w:pPr>
                      <w:r>
                        <w:rPr>
                          <w:rFonts w:hint="cs"/>
                          <w:rtl/>
                        </w:rPr>
                        <w:t xml:space="preserve">נניח כי שחקן 1 משחק </w:t>
                      </w:r>
                      <w:r w:rsidRPr="00073B7D">
                        <w:rPr>
                          <w:position w:val="-10"/>
                        </w:rPr>
                        <w:object w:dxaOrig="1380" w:dyaOrig="320">
                          <v:shape id="_x0000_i1028" type="#_x0000_t75" style="width:69pt;height:16pt" o:ole="">
                            <v:imagedata r:id="rId8" o:title=""/>
                          </v:shape>
                          <o:OLEObject Type="Embed" ProgID="Equation.DSMT4" ShapeID="_x0000_i1028" DrawAspect="Content" ObjectID="_1465538573" r:id="rId22"/>
                        </w:object>
                      </w:r>
                      <w:r>
                        <w:rPr>
                          <w:rtl/>
                        </w:rPr>
                        <w:t xml:space="preserve"> </w:t>
                      </w:r>
                      <w:r>
                        <w:rPr>
                          <w:rFonts w:hint="cs"/>
                          <w:rtl/>
                        </w:rPr>
                        <w:t xml:space="preserve">ושחקן 2 משחק </w:t>
                      </w:r>
                      <w:r w:rsidRPr="00073B7D">
                        <w:rPr>
                          <w:position w:val="-10"/>
                        </w:rPr>
                        <w:object w:dxaOrig="1300" w:dyaOrig="320">
                          <v:shape id="_x0000_i1029" type="#_x0000_t75" style="width:65pt;height:16pt" o:ole="">
                            <v:imagedata r:id="rId10" o:title=""/>
                          </v:shape>
                          <o:OLEObject Type="Embed" ProgID="Equation.DSMT4" ShapeID="_x0000_i1029" DrawAspect="Content" ObjectID="_1465538574" r:id="rId23"/>
                        </w:object>
                      </w:r>
                      <w:r>
                        <w:rPr>
                          <w:rtl/>
                        </w:rPr>
                        <w:t xml:space="preserve"> </w:t>
                      </w:r>
                    </w:p>
                    <w:p w:rsidR="00073B7D" w:rsidRDefault="00073B7D" w:rsidP="00073B7D">
                      <w:pPr>
                        <w:bidi/>
                        <w:rPr>
                          <w:rFonts w:hint="cs"/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אזי פונקציות התשלום הינן</w:t>
                      </w:r>
                    </w:p>
                    <w:p w:rsidR="00073B7D" w:rsidRDefault="00073B7D" w:rsidP="00073B7D">
                      <w:pPr>
                        <w:rPr>
                          <w:rtl/>
                        </w:rPr>
                      </w:pPr>
                      <w:r w:rsidRPr="00073B7D">
                        <w:rPr>
                          <w:position w:val="-12"/>
                        </w:rPr>
                        <w:object w:dxaOrig="5179" w:dyaOrig="360">
                          <v:shape id="_x0000_i1030" type="#_x0000_t75" style="width:258.95pt;height:18pt" o:ole="">
                            <v:imagedata r:id="rId12" o:title=""/>
                          </v:shape>
                          <o:OLEObject Type="Embed" ProgID="Equation.DSMT4" ShapeID="_x0000_i1030" DrawAspect="Content" ObjectID="_1465538575" r:id="rId24"/>
                        </w:object>
                      </w:r>
                      <w:r>
                        <w:t xml:space="preserve"> </w:t>
                      </w:r>
                    </w:p>
                    <w:p w:rsidR="00073B7D" w:rsidRDefault="002F5C6D" w:rsidP="00073B7D">
                      <w:r w:rsidRPr="00073B7D">
                        <w:rPr>
                          <w:position w:val="-12"/>
                        </w:rPr>
                        <w:object w:dxaOrig="5100" w:dyaOrig="360">
                          <v:shape id="_x0000_i1032" type="#_x0000_t75" style="width:255pt;height:18pt" o:ole="">
                            <v:imagedata r:id="rId14" o:title=""/>
                          </v:shape>
                          <o:OLEObject Type="Embed" ProgID="Equation.DSMT4" ShapeID="_x0000_i1032" DrawAspect="Content" ObjectID="_1465538576" r:id="rId25"/>
                        </w:object>
                      </w:r>
                    </w:p>
                    <w:p w:rsidR="00073B7D" w:rsidRDefault="00073B7D" w:rsidP="00073B7D">
                      <w:pPr>
                        <w:bidi/>
                        <w:rPr>
                          <w:rFonts w:hint="cs"/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ולכן</w:t>
                      </w:r>
                    </w:p>
                    <w:p w:rsidR="00073B7D" w:rsidRDefault="00073B7D" w:rsidP="00073B7D">
                      <w:r w:rsidRPr="00073B7D">
                        <w:rPr>
                          <w:position w:val="-92"/>
                        </w:rPr>
                        <w:object w:dxaOrig="2260" w:dyaOrig="1960">
                          <v:shape id="_x0000_i1031" type="#_x0000_t75" style="width:113pt;height:98pt" o:ole="">
                            <v:imagedata r:id="rId16" o:title=""/>
                          </v:shape>
                          <o:OLEObject Type="Embed" ProgID="Equation.DSMT4" ShapeID="_x0000_i1031" DrawAspect="Content" ObjectID="_1465538577" r:id="rId26"/>
                        </w:object>
                      </w:r>
                      <w:r>
                        <w:t xml:space="preserve"> </w:t>
                      </w:r>
                      <w:r w:rsidR="002F5C6D">
                        <w:tab/>
                      </w:r>
                      <w:r w:rsidR="002F5C6D" w:rsidRPr="00073B7D">
                        <w:rPr>
                          <w:position w:val="-92"/>
                        </w:rPr>
                        <w:object w:dxaOrig="2360" w:dyaOrig="1960">
                          <v:shape id="_x0000_i1033" type="#_x0000_t75" style="width:118pt;height:98pt" o:ole="">
                            <v:imagedata r:id="rId18" o:title=""/>
                          </v:shape>
                          <o:OLEObject Type="Embed" ProgID="Equation.DSMT4" ShapeID="_x0000_i1033" DrawAspect="Content" ObjectID="_1465538578" r:id="rId27"/>
                        </w:object>
                      </w:r>
                    </w:p>
                    <w:p w:rsidR="002F5C6D" w:rsidRDefault="002F5C6D" w:rsidP="002F5C6D">
                      <w:pPr>
                        <w:bidi/>
                        <w:rPr>
                          <w:rFonts w:hint="cs"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ומכאן נקודת שיווי המשקל היחידה הינה החיתוך בין שתי התגובות המיטביות </w:t>
                      </w:r>
                      <w:r w:rsidRPr="002F5C6D">
                        <w:rPr>
                          <w:position w:val="-28"/>
                        </w:rPr>
                        <w:object w:dxaOrig="740" w:dyaOrig="680">
                          <v:shape id="_x0000_i1034" type="#_x0000_t75" style="width:37pt;height:34pt" o:ole="">
                            <v:imagedata r:id="rId20" o:title=""/>
                          </v:shape>
                          <o:OLEObject Type="Embed" ProgID="Equation.DSMT4" ShapeID="_x0000_i1034" DrawAspect="Content" ObjectID="_1465538579" r:id="rId28"/>
                        </w:object>
                      </w:r>
                      <w:r>
                        <w:rPr>
                          <w:rtl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85D95"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488C6FA7" wp14:editId="4EA42A4A">
                <wp:simplePos x="0" y="0"/>
                <wp:positionH relativeFrom="margin">
                  <wp:align>right</wp:align>
                </wp:positionH>
                <wp:positionV relativeFrom="paragraph">
                  <wp:posOffset>127635</wp:posOffset>
                </wp:positionV>
                <wp:extent cx="5924550" cy="3733800"/>
                <wp:effectExtent l="0" t="0" r="19050" b="19050"/>
                <wp:wrapNone/>
                <wp:docPr id="35" name="Rectangle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24550" cy="373380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F6E16F1" id="Rectangle 35" o:spid="_x0000_s1026" style="position:absolute;margin-left:415.3pt;margin-top:10.05pt;width:466.5pt;height:294pt;z-index:25172070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" fillcolor="white [3201]" strokecolor="black [3200]" strokeweight="1pt">
                <w10:wrap anchorx="margin"/>
              </v:rect>
            </w:pict>
          </mc:Fallback>
        </mc:AlternateContent>
      </w:r>
    </w:p>
    <w:p w:rsidR="005571CE" w:rsidRDefault="005571CE" w:rsidP="005571CE">
      <w:pPr>
        <w:bidi/>
        <w:rPr>
          <w:rtl/>
        </w:rPr>
      </w:pPr>
      <w:r>
        <w:rPr>
          <w:rtl/>
        </w:rPr>
        <w:br w:type="page"/>
      </w:r>
    </w:p>
    <w:p w:rsidR="006C6DF2" w:rsidRDefault="005571CE" w:rsidP="002A0E64">
      <w:pPr>
        <w:bidi/>
        <w:rPr>
          <w:rtl/>
        </w:rPr>
      </w:pPr>
      <w:r>
        <w:rPr>
          <w:rFonts w:hint="cs"/>
          <w:rtl/>
        </w:rPr>
        <w:lastRenderedPageBreak/>
        <w:t>3</w:t>
      </w:r>
      <w:r w:rsidR="002A0E64">
        <w:rPr>
          <w:rFonts w:hint="cs"/>
          <w:rtl/>
        </w:rPr>
        <w:t>.</w:t>
      </w:r>
    </w:p>
    <w:p w:rsidR="00C31055" w:rsidRPr="007626F4" w:rsidRDefault="002A0E64" w:rsidP="00C31055">
      <w:pPr>
        <w:bidi/>
        <w:ind w:firstLine="720"/>
        <w:rPr>
          <w:rFonts w:eastAsiaTheme="minorEastAsia"/>
        </w:rPr>
      </w:pPr>
      <w:r>
        <w:rPr>
          <w:rFonts w:hint="cs"/>
          <w:rtl/>
        </w:rPr>
        <w:t xml:space="preserve">א. </w:t>
      </w:r>
      <w:r w:rsidR="007626F4">
        <w:rPr>
          <w:rFonts w:hint="cs"/>
          <w:rtl/>
        </w:rPr>
        <w:t xml:space="preserve">פונקציות התשלום של שני שחקנים </w:t>
      </w:r>
      <w:r w:rsidR="000522CE">
        <w:rPr>
          <w:rFonts w:hint="cs"/>
          <w:rtl/>
        </w:rPr>
        <w:t xml:space="preserve">במשחק אסטרטגי רציף </w:t>
      </w:r>
      <w:r w:rsidR="00596421">
        <w:rPr>
          <w:rFonts w:hint="cs"/>
          <w:rtl/>
        </w:rPr>
        <w:t>נתונו</w:t>
      </w:r>
      <w:r w:rsidR="002A0AB5">
        <w:rPr>
          <w:rFonts w:hint="cs"/>
          <w:rtl/>
        </w:rPr>
        <w:t>ת</w:t>
      </w:r>
      <w:r w:rsidR="00596421">
        <w:rPr>
          <w:rFonts w:hint="cs"/>
          <w:rtl/>
        </w:rPr>
        <w:t xml:space="preserve">, כאשר </w:t>
      </w:r>
      <w:r w:rsidR="002A0AB5" w:rsidRPr="00596421">
        <w:rPr>
          <w:position w:val="-10"/>
        </w:rPr>
        <w:object w:dxaOrig="1080" w:dyaOrig="320">
          <v:shape id="_x0000_i1025" type="#_x0000_t75" style="width:54.25pt;height:15.9pt" o:ole="">
            <v:imagedata r:id="rId29" o:title=""/>
          </v:shape>
          <o:OLEObject Type="Embed" ProgID="Equation.DSMT4" ShapeID="_x0000_i1025" DrawAspect="Content" ObjectID="_1465538570" r:id="rId30"/>
        </w:object>
      </w:r>
      <w:r w:rsidR="00596421">
        <w:rPr>
          <w:rtl/>
        </w:rPr>
        <w:t xml:space="preserve"> </w:t>
      </w:r>
      <w:r w:rsidR="007626F4">
        <w:rPr>
          <w:rtl/>
        </w:rPr>
        <w:br/>
      </w:r>
      <w:r w:rsidR="007626F4">
        <w:rPr>
          <w:rtl/>
        </w:rPr>
        <w:tab/>
      </w:r>
      <w:r w:rsidR="007626F4">
        <w:rPr>
          <w:rtl/>
        </w:rPr>
        <w:tab/>
      </w:r>
      <w:r w:rsidR="00582642" w:rsidRPr="00A8583A">
        <w:rPr>
          <w:rFonts w:eastAsiaTheme="minorEastAsia"/>
          <w:position w:val="-12"/>
        </w:rPr>
        <w:object w:dxaOrig="2520" w:dyaOrig="400">
          <v:shape id="_x0000_i1026" type="#_x0000_t75" style="width:126.25pt;height:19.65pt" o:ole="">
            <v:imagedata r:id="rId31" o:title=""/>
          </v:shape>
          <o:OLEObject Type="Embed" ProgID="Equation.DSMT4" ShapeID="_x0000_i1026" DrawAspect="Content" ObjectID="_1465538571" r:id="rId32"/>
        </w:object>
      </w:r>
      <w:r w:rsidR="00C31055">
        <w:rPr>
          <w:rFonts w:eastAsiaTheme="minorEastAsia"/>
        </w:rPr>
        <w:t xml:space="preserve">  </w:t>
      </w:r>
      <w:r w:rsidR="00C31055">
        <w:rPr>
          <w:rFonts w:eastAsiaTheme="minorEastAsia"/>
        </w:rPr>
        <w:tab/>
      </w:r>
      <w:r w:rsidR="00C31055">
        <w:rPr>
          <w:rFonts w:eastAsiaTheme="minorEastAsia"/>
        </w:rPr>
        <w:tab/>
      </w:r>
      <w:r w:rsidR="00582642" w:rsidRPr="00582642">
        <w:rPr>
          <w:rFonts w:eastAsiaTheme="minorEastAsia"/>
          <w:position w:val="-16"/>
        </w:rPr>
        <w:object w:dxaOrig="2960" w:dyaOrig="440">
          <v:shape id="_x0000_i1027" type="#_x0000_t75" style="width:147.7pt;height:22.45pt" o:ole="">
            <v:imagedata r:id="rId33" o:title=""/>
          </v:shape>
          <o:OLEObject Type="Embed" ProgID="Equation.DSMT4" ShapeID="_x0000_i1027" DrawAspect="Content" ObjectID="_1465538572" r:id="rId34"/>
        </w:object>
      </w:r>
    </w:p>
    <w:p w:rsidR="000522CE" w:rsidRDefault="006F626B" w:rsidP="000522CE">
      <w:pPr>
        <w:bidi/>
        <w:ind w:firstLine="720"/>
        <w:rPr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28896" behindDoc="0" locked="0" layoutInCell="1" allowOverlap="1" wp14:anchorId="6045B6B8" wp14:editId="6D7FACC6">
                <wp:simplePos x="0" y="0"/>
                <wp:positionH relativeFrom="column">
                  <wp:posOffset>106680</wp:posOffset>
                </wp:positionH>
                <wp:positionV relativeFrom="paragraph">
                  <wp:posOffset>332740</wp:posOffset>
                </wp:positionV>
                <wp:extent cx="5628640" cy="2956560"/>
                <wp:effectExtent l="0" t="0" r="0" b="0"/>
                <wp:wrapSquare wrapText="bothSides"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28640" cy="29565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F626B" w:rsidRDefault="00BC72BF" w:rsidP="00BC72BF">
                            <w:pPr>
                              <w:bidi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נחשב את התגובות המיטביות</w:t>
                            </w:r>
                          </w:p>
                          <w:p w:rsidR="00BC72BF" w:rsidRDefault="00BC72BF" w:rsidP="00BC72BF">
                            <w:r w:rsidRPr="00BC72BF">
                              <w:rPr>
                                <w:position w:val="-12"/>
                              </w:rPr>
                              <w:object w:dxaOrig="1480" w:dyaOrig="380">
                                <v:shape id="_x0000_i1035" type="#_x0000_t75" style="width:74pt;height:19pt" o:ole="">
                                  <v:imagedata r:id="rId35" o:title=""/>
                                </v:shape>
                                <o:OLEObject Type="Embed" ProgID="Equation.DSMT4" ShapeID="_x0000_i1035" DrawAspect="Content" ObjectID="_1465538580" r:id="rId36"/>
                              </w:object>
                            </w:r>
                            <w:r>
                              <w:t xml:space="preserve"> , </w:t>
                            </w:r>
                            <w:r w:rsidRPr="00BC72BF">
                              <w:rPr>
                                <w:position w:val="-12"/>
                              </w:rPr>
                              <w:object w:dxaOrig="1300" w:dyaOrig="400">
                                <v:shape id="_x0000_i1036" type="#_x0000_t75" style="width:65pt;height:20pt" o:ole="">
                                  <v:imagedata r:id="rId37" o:title=""/>
                                </v:shape>
                                <o:OLEObject Type="Embed" ProgID="Equation.DSMT4" ShapeID="_x0000_i1036" DrawAspect="Content" ObjectID="_1465538581" r:id="rId38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BC72BF" w:rsidRDefault="00BC72BF" w:rsidP="00BC72BF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לכן נקודת שיווי משקל הינה חיתוך בין שתי התגובות המיטביות, כלומר פתרון למערכת המשוואות:</w:t>
                            </w:r>
                          </w:p>
                          <w:p w:rsidR="00BC72BF" w:rsidRDefault="00BC3ED9" w:rsidP="00BC72BF">
                            <w:r w:rsidRPr="00BC72BF">
                              <w:rPr>
                                <w:position w:val="-32"/>
                              </w:rPr>
                              <w:object w:dxaOrig="940" w:dyaOrig="760">
                                <v:shape id="_x0000_i1037" type="#_x0000_t75" style="width:47pt;height:38pt" o:ole="">
                                  <v:imagedata r:id="rId39" o:title=""/>
                                </v:shape>
                                <o:OLEObject Type="Embed" ProgID="Equation.DSMT4" ShapeID="_x0000_i1037" DrawAspect="Content" ObjectID="_1465538582" r:id="rId40"/>
                              </w:object>
                            </w:r>
                            <w:r w:rsidR="00BC72BF">
                              <w:t xml:space="preserve"> </w:t>
                            </w:r>
                          </w:p>
                          <w:p w:rsidR="00783BF4" w:rsidRDefault="00783BF4" w:rsidP="00783BF4">
                            <w:pPr>
                              <w:bidi/>
                              <w:rPr>
                                <w:rFonts w:hint="cs"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ולכן שיווי המשקל הינו </w:t>
                            </w:r>
                            <w:r w:rsidRPr="00783BF4">
                              <w:rPr>
                                <w:position w:val="-30"/>
                              </w:rPr>
                              <w:object w:dxaOrig="920" w:dyaOrig="720">
                                <v:shape id="_x0000_i1038" type="#_x0000_t75" style="width:46pt;height:36pt" o:ole="">
                                  <v:imagedata r:id="rId41" o:title=""/>
                                </v:shape>
                                <o:OLEObject Type="Embed" ProgID="Equation.DSMT4" ShapeID="_x0000_i1038" DrawAspect="Content" ObjectID="_1465538583" r:id="rId42"/>
                              </w:object>
                            </w:r>
                            <w:r>
                              <w:rPr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45B6B8" id="_x0000_s1058" type="#_x0000_t202" style="position:absolute;left:0;text-align:left;margin-left:8.4pt;margin-top:26.2pt;width:443.2pt;height:232.8pt;z-index:2517288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" stroked="f">
                <v:textbox>
                  <w:txbxContent>
                    <w:p w:rsidR="006F626B" w:rsidRDefault="00BC72BF" w:rsidP="00BC72BF">
                      <w:pPr>
                        <w:bidi/>
                        <w:rPr>
                          <w:rFonts w:hint="cs"/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נחשב את התגובות המיטביות</w:t>
                      </w:r>
                    </w:p>
                    <w:p w:rsidR="00BC72BF" w:rsidRDefault="00BC72BF" w:rsidP="00BC72BF">
                      <w:r w:rsidRPr="00BC72BF">
                        <w:rPr>
                          <w:position w:val="-12"/>
                        </w:rPr>
                        <w:object w:dxaOrig="1480" w:dyaOrig="380">
                          <v:shape id="_x0000_i1035" type="#_x0000_t75" style="width:74pt;height:19pt" o:ole="">
                            <v:imagedata r:id="rId35" o:title=""/>
                          </v:shape>
                          <o:OLEObject Type="Embed" ProgID="Equation.DSMT4" ShapeID="_x0000_i1035" DrawAspect="Content" ObjectID="_1465538580" r:id="rId43"/>
                        </w:object>
                      </w:r>
                      <w:r>
                        <w:t xml:space="preserve"> , </w:t>
                      </w:r>
                      <w:r w:rsidRPr="00BC72BF">
                        <w:rPr>
                          <w:position w:val="-12"/>
                        </w:rPr>
                        <w:object w:dxaOrig="1300" w:dyaOrig="400">
                          <v:shape id="_x0000_i1036" type="#_x0000_t75" style="width:65pt;height:20pt" o:ole="">
                            <v:imagedata r:id="rId37" o:title=""/>
                          </v:shape>
                          <o:OLEObject Type="Embed" ProgID="Equation.DSMT4" ShapeID="_x0000_i1036" DrawAspect="Content" ObjectID="_1465538581" r:id="rId44"/>
                        </w:object>
                      </w:r>
                      <w:r>
                        <w:t xml:space="preserve"> </w:t>
                      </w:r>
                    </w:p>
                    <w:p w:rsidR="00BC72BF" w:rsidRDefault="00BC72BF" w:rsidP="00BC72BF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>לכן נקודת שיווי משקל הינה חיתוך בין שתי התגובות המיטביות, כלומר פתרון למערכת המשוואות:</w:t>
                      </w:r>
                    </w:p>
                    <w:p w:rsidR="00BC72BF" w:rsidRDefault="00BC3ED9" w:rsidP="00BC72BF">
                      <w:r w:rsidRPr="00BC72BF">
                        <w:rPr>
                          <w:position w:val="-32"/>
                        </w:rPr>
                        <w:object w:dxaOrig="940" w:dyaOrig="760">
                          <v:shape id="_x0000_i1037" type="#_x0000_t75" style="width:47pt;height:38pt" o:ole="">
                            <v:imagedata r:id="rId39" o:title=""/>
                          </v:shape>
                          <o:OLEObject Type="Embed" ProgID="Equation.DSMT4" ShapeID="_x0000_i1037" DrawAspect="Content" ObjectID="_1465538582" r:id="rId45"/>
                        </w:object>
                      </w:r>
                      <w:r w:rsidR="00BC72BF">
                        <w:t xml:space="preserve"> </w:t>
                      </w:r>
                    </w:p>
                    <w:p w:rsidR="00783BF4" w:rsidRDefault="00783BF4" w:rsidP="00783BF4">
                      <w:pPr>
                        <w:bidi/>
                        <w:rPr>
                          <w:rFonts w:hint="cs"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ולכן שיווי המשקל הינו </w:t>
                      </w:r>
                      <w:r w:rsidRPr="00783BF4">
                        <w:rPr>
                          <w:position w:val="-30"/>
                        </w:rPr>
                        <w:object w:dxaOrig="920" w:dyaOrig="720">
                          <v:shape id="_x0000_i1038" type="#_x0000_t75" style="width:46pt;height:36pt" o:ole="">
                            <v:imagedata r:id="rId41" o:title=""/>
                          </v:shape>
                          <o:OLEObject Type="Embed" ProgID="Equation.DSMT4" ShapeID="_x0000_i1038" DrawAspect="Content" ObjectID="_1465538583" r:id="rId46"/>
                        </w:object>
                      </w:r>
                      <w:r>
                        <w:rPr>
                          <w:rtl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97507"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56141267" wp14:editId="5B12D79A">
                <wp:simplePos x="0" y="0"/>
                <wp:positionH relativeFrom="margin">
                  <wp:align>right</wp:align>
                </wp:positionH>
                <wp:positionV relativeFrom="paragraph">
                  <wp:posOffset>263625</wp:posOffset>
                </wp:positionV>
                <wp:extent cx="5919236" cy="3289465"/>
                <wp:effectExtent l="0" t="0" r="24765" b="25400"/>
                <wp:wrapNone/>
                <wp:docPr id="36" name="Rectangle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19236" cy="328946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3B50380" id="Rectangle 36" o:spid="_x0000_s1026" style="position:absolute;margin-left:414.9pt;margin-top:20.75pt;width:466.1pt;height:259pt;z-index:25172172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" fillcolor="white [3201]" strokecolor="black [3200]" strokeweight="1pt">
                <w10:wrap anchorx="margin"/>
              </v:rect>
            </w:pict>
          </mc:Fallback>
        </mc:AlternateContent>
      </w:r>
      <w:r w:rsidR="00596421">
        <w:rPr>
          <w:rFonts w:hint="cs"/>
          <w:rtl/>
        </w:rPr>
        <w:t>מצאו את שיווי המשקל של המשחק או הוכיחו שלא קיים כזה.</w:t>
      </w:r>
    </w:p>
    <w:p w:rsidR="004D67B3" w:rsidRPr="00EB3F32" w:rsidRDefault="00783BF4" w:rsidP="006F626B">
      <w:pPr>
        <w:bidi/>
        <w:ind w:left="720"/>
        <w:rPr>
          <w:rtl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730944" behindDoc="0" locked="0" layoutInCell="1" allowOverlap="1" wp14:anchorId="2F3B9392" wp14:editId="1B9922DB">
                <wp:simplePos x="0" y="0"/>
                <wp:positionH relativeFrom="column">
                  <wp:posOffset>59055</wp:posOffset>
                </wp:positionH>
                <wp:positionV relativeFrom="paragraph">
                  <wp:posOffset>4392295</wp:posOffset>
                </wp:positionV>
                <wp:extent cx="5747385" cy="2576830"/>
                <wp:effectExtent l="0" t="0" r="5715" b="0"/>
                <wp:wrapSquare wrapText="bothSides"/>
                <wp:docPr id="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47385" cy="25768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83BF4" w:rsidRDefault="00783BF4" w:rsidP="00783BF4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אם שחקן 1 בוחר </w:t>
                            </w:r>
                            <w:r w:rsidRPr="00783BF4">
                              <w:rPr>
                                <w:position w:val="-6"/>
                              </w:rPr>
                              <w:object w:dxaOrig="200" w:dyaOrig="220">
                                <v:shape id="_x0000_i1039" type="#_x0000_t75" style="width:10pt;height:11pt" o:ole="">
                                  <v:imagedata r:id="rId47" o:title=""/>
                                </v:shape>
                                <o:OLEObject Type="Embed" ProgID="Equation.DSMT4" ShapeID="_x0000_i1039" DrawAspect="Content" ObjectID="_1465538584" r:id="rId48"/>
                              </w:object>
                            </w:r>
                            <w:r>
                              <w:rPr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שחקן 2 בוודאי יבחר </w:t>
                            </w:r>
                            <w:r w:rsidRPr="00783BF4">
                              <w:rPr>
                                <w:position w:val="-12"/>
                              </w:rPr>
                              <w:object w:dxaOrig="760" w:dyaOrig="360">
                                <v:shape id="_x0000_i1040" type="#_x0000_t75" style="width:38pt;height:18pt" o:ole="">
                                  <v:imagedata r:id="rId49" o:title=""/>
                                </v:shape>
                                <o:OLEObject Type="Embed" ProgID="Equation.DSMT4" ShapeID="_x0000_i1040" DrawAspect="Content" ObjectID="_1465538585" r:id="rId50"/>
                              </w:objec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. </w:t>
                            </w:r>
                          </w:p>
                          <w:p w:rsidR="009A3D80" w:rsidRDefault="00783BF4" w:rsidP="00783BF4">
                            <w:pPr>
                              <w:bidi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לכן פונקציית התשלום </w:t>
                            </w:r>
                            <w:r w:rsidR="009A3D80">
                              <w:rPr>
                                <w:rFonts w:hint="cs"/>
                                <w:rtl/>
                              </w:rPr>
                              <w:t xml:space="preserve">של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שחקן 1 היא למעשה</w:t>
                            </w:r>
                          </w:p>
                          <w:p w:rsidR="00783BF4" w:rsidRDefault="00783BF4" w:rsidP="009A3D80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</w:t>
                            </w:r>
                            <w:r w:rsidRPr="00783BF4">
                              <w:rPr>
                                <w:position w:val="-12"/>
                              </w:rPr>
                              <w:object w:dxaOrig="5920" w:dyaOrig="400">
                                <v:shape id="_x0000_i1041" type="#_x0000_t75" style="width:296pt;height:20pt" o:ole="">
                                  <v:imagedata r:id="rId51" o:title=""/>
                                </v:shape>
                                <o:OLEObject Type="Embed" ProgID="Equation.DSMT4" ShapeID="_x0000_i1041" DrawAspect="Content" ObjectID="_1465538586" r:id="rId52"/>
                              </w:object>
                            </w:r>
                            <w:r>
                              <w:rPr>
                                <w:rtl/>
                              </w:rPr>
                              <w:t xml:space="preserve"> </w:t>
                            </w:r>
                          </w:p>
                          <w:p w:rsidR="009A3D80" w:rsidRDefault="009A3D80" w:rsidP="009A3D80">
                            <w:pPr>
                              <w:bidi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שחקן 1 ימקסם את התשלום שלו, ויבחר </w:t>
                            </w:r>
                            <w:r w:rsidRPr="009A3D80">
                              <w:rPr>
                                <w:position w:val="-24"/>
                              </w:rPr>
                              <w:object w:dxaOrig="580" w:dyaOrig="620">
                                <v:shape id="_x0000_i1042" type="#_x0000_t75" style="width:29pt;height:31pt" o:ole="">
                                  <v:imagedata r:id="rId53" o:title=""/>
                                </v:shape>
                                <o:OLEObject Type="Embed" ProgID="Equation.DSMT4" ShapeID="_x0000_i1042" DrawAspect="Content" ObjectID="_1465538587" r:id="rId54"/>
                              </w:object>
                            </w:r>
                            <w:r>
                              <w:rPr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וסה"כ נקודת שיווי המשקל הינה</w:t>
                            </w:r>
                          </w:p>
                          <w:p w:rsidR="009A3D80" w:rsidRDefault="009A3D80" w:rsidP="009A3D80">
                            <w:pPr>
                              <w:bidi/>
                              <w:rPr>
                                <w:rFonts w:hint="cs"/>
                              </w:rPr>
                            </w:pPr>
                            <w:r w:rsidRPr="009A3D80">
                              <w:rPr>
                                <w:position w:val="-30"/>
                              </w:rPr>
                              <w:object w:dxaOrig="880" w:dyaOrig="720">
                                <v:shape id="_x0000_i1043" type="#_x0000_t75" style="width:44pt;height:36pt" o:ole="">
                                  <v:imagedata r:id="rId55" o:title=""/>
                                </v:shape>
                                <o:OLEObject Type="Embed" ProgID="Equation.DSMT4" ShapeID="_x0000_i1043" DrawAspect="Content" ObjectID="_1465538588" r:id="rId56"/>
                              </w:object>
                            </w:r>
                            <w:r>
                              <w:rPr>
                                <w:rtl/>
                              </w:rPr>
                              <w:t xml:space="preserve"> 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3B9392" id="_x0000_s1059" type="#_x0000_t202" style="position:absolute;left:0;text-align:left;margin-left:4.65pt;margin-top:345.85pt;width:452.55pt;height:202.9pt;z-index:2517309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" stroked="f">
                <v:textbox>
                  <w:txbxContent>
                    <w:p w:rsidR="00783BF4" w:rsidRDefault="00783BF4" w:rsidP="00783BF4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אם שחקן 1 בוחר </w:t>
                      </w:r>
                      <w:r w:rsidRPr="00783BF4">
                        <w:rPr>
                          <w:position w:val="-6"/>
                        </w:rPr>
                        <w:object w:dxaOrig="200" w:dyaOrig="220">
                          <v:shape id="_x0000_i1039" type="#_x0000_t75" style="width:10pt;height:11pt" o:ole="">
                            <v:imagedata r:id="rId47" o:title=""/>
                          </v:shape>
                          <o:OLEObject Type="Embed" ProgID="Equation.DSMT4" ShapeID="_x0000_i1039" DrawAspect="Content" ObjectID="_1465538584" r:id="rId57"/>
                        </w:object>
                      </w:r>
                      <w:r>
                        <w:rPr>
                          <w:rtl/>
                        </w:rPr>
                        <w:t xml:space="preserve"> </w:t>
                      </w:r>
                      <w:r>
                        <w:rPr>
                          <w:rFonts w:hint="cs"/>
                          <w:rtl/>
                        </w:rPr>
                        <w:t xml:space="preserve">שחקן 2 בוודאי יבחר </w:t>
                      </w:r>
                      <w:r w:rsidRPr="00783BF4">
                        <w:rPr>
                          <w:position w:val="-12"/>
                        </w:rPr>
                        <w:object w:dxaOrig="760" w:dyaOrig="360">
                          <v:shape id="_x0000_i1040" type="#_x0000_t75" style="width:38pt;height:18pt" o:ole="">
                            <v:imagedata r:id="rId49" o:title=""/>
                          </v:shape>
                          <o:OLEObject Type="Embed" ProgID="Equation.DSMT4" ShapeID="_x0000_i1040" DrawAspect="Content" ObjectID="_1465538585" r:id="rId58"/>
                        </w:object>
                      </w:r>
                      <w:r>
                        <w:rPr>
                          <w:rFonts w:hint="cs"/>
                          <w:rtl/>
                        </w:rPr>
                        <w:t xml:space="preserve">. </w:t>
                      </w:r>
                    </w:p>
                    <w:p w:rsidR="009A3D80" w:rsidRDefault="00783BF4" w:rsidP="00783BF4">
                      <w:pPr>
                        <w:bidi/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לכן פונקציית התשלום </w:t>
                      </w:r>
                      <w:r w:rsidR="009A3D80">
                        <w:rPr>
                          <w:rFonts w:hint="cs"/>
                          <w:rtl/>
                        </w:rPr>
                        <w:t xml:space="preserve">של </w:t>
                      </w:r>
                      <w:r>
                        <w:rPr>
                          <w:rFonts w:hint="cs"/>
                          <w:rtl/>
                        </w:rPr>
                        <w:t>שחקן 1 היא למעשה</w:t>
                      </w:r>
                    </w:p>
                    <w:p w:rsidR="00783BF4" w:rsidRDefault="00783BF4" w:rsidP="009A3D80">
                      <w:pPr>
                        <w:rPr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 </w:t>
                      </w:r>
                      <w:r w:rsidRPr="00783BF4">
                        <w:rPr>
                          <w:position w:val="-12"/>
                        </w:rPr>
                        <w:object w:dxaOrig="5920" w:dyaOrig="400">
                          <v:shape id="_x0000_i1041" type="#_x0000_t75" style="width:296pt;height:20pt" o:ole="">
                            <v:imagedata r:id="rId51" o:title=""/>
                          </v:shape>
                          <o:OLEObject Type="Embed" ProgID="Equation.DSMT4" ShapeID="_x0000_i1041" DrawAspect="Content" ObjectID="_1465538586" r:id="rId59"/>
                        </w:object>
                      </w:r>
                      <w:r>
                        <w:rPr>
                          <w:rtl/>
                        </w:rPr>
                        <w:t xml:space="preserve"> </w:t>
                      </w:r>
                    </w:p>
                    <w:p w:rsidR="009A3D80" w:rsidRDefault="009A3D80" w:rsidP="009A3D80">
                      <w:pPr>
                        <w:bidi/>
                        <w:rPr>
                          <w:rFonts w:hint="cs"/>
                          <w:rtl/>
                        </w:rPr>
                      </w:pPr>
                      <w:r>
                        <w:rPr>
                          <w:rFonts w:hint="cs"/>
                          <w:rtl/>
                        </w:rPr>
                        <w:t xml:space="preserve">שחקן 1 ימקסם את התשלום שלו, ויבחר </w:t>
                      </w:r>
                      <w:r w:rsidRPr="009A3D80">
                        <w:rPr>
                          <w:position w:val="-24"/>
                        </w:rPr>
                        <w:object w:dxaOrig="580" w:dyaOrig="620">
                          <v:shape id="_x0000_i1042" type="#_x0000_t75" style="width:29pt;height:31pt" o:ole="">
                            <v:imagedata r:id="rId53" o:title=""/>
                          </v:shape>
                          <o:OLEObject Type="Embed" ProgID="Equation.DSMT4" ShapeID="_x0000_i1042" DrawAspect="Content" ObjectID="_1465538587" r:id="rId60"/>
                        </w:object>
                      </w:r>
                      <w:r>
                        <w:rPr>
                          <w:rtl/>
                        </w:rPr>
                        <w:t xml:space="preserve"> </w:t>
                      </w:r>
                      <w:r>
                        <w:rPr>
                          <w:rFonts w:hint="cs"/>
                          <w:rtl/>
                        </w:rPr>
                        <w:t xml:space="preserve"> וסה"כ נקודת שיווי המשקל הינה</w:t>
                      </w:r>
                    </w:p>
                    <w:p w:rsidR="009A3D80" w:rsidRDefault="009A3D80" w:rsidP="009A3D80">
                      <w:pPr>
                        <w:bidi/>
                        <w:rPr>
                          <w:rFonts w:hint="cs"/>
                        </w:rPr>
                      </w:pPr>
                      <w:r w:rsidRPr="009A3D80">
                        <w:rPr>
                          <w:position w:val="-30"/>
                        </w:rPr>
                        <w:object w:dxaOrig="880" w:dyaOrig="720">
                          <v:shape id="_x0000_i1043" type="#_x0000_t75" style="width:44pt;height:36pt" o:ole="">
                            <v:imagedata r:id="rId55" o:title=""/>
                          </v:shape>
                          <o:OLEObject Type="Embed" ProgID="Equation.DSMT4" ShapeID="_x0000_i1043" DrawAspect="Content" ObjectID="_1465538588" r:id="rId61"/>
                        </w:object>
                      </w:r>
                      <w:r>
                        <w:rPr>
                          <w:rtl/>
                        </w:rPr>
                        <w:t xml:space="preserve"> </w:t>
                      </w:r>
                      <w:bookmarkStart w:id="1" w:name="_GoBack"/>
                      <w:bookmarkEnd w:id="1"/>
                    </w:p>
                  </w:txbxContent>
                </v:textbox>
                <w10:wrap type="square"/>
              </v:shape>
            </w:pict>
          </mc:Fallback>
        </mc:AlternateContent>
      </w:r>
      <w:r w:rsidR="00F97507">
        <w:rPr>
          <w:noProof/>
          <w:rtl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margin">
                  <wp:posOffset>-23751</wp:posOffset>
                </wp:positionH>
                <wp:positionV relativeFrom="paragraph">
                  <wp:posOffset>4308788</wp:posOffset>
                </wp:positionV>
                <wp:extent cx="5943032" cy="2749641"/>
                <wp:effectExtent l="0" t="0" r="19685" b="12700"/>
                <wp:wrapNone/>
                <wp:docPr id="37" name="Rectangle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43032" cy="2749641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CD1E698" id="Rectangle 37" o:spid="_x0000_s1026" style="position:absolute;margin-left:-1.85pt;margin-top:339.25pt;width:467.95pt;height:216.5pt;z-index:251722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" fillcolor="white [3201]" strokecolor="black [3200]" strokeweight="1pt">
                <w10:wrap anchorx="margin"/>
              </v:rect>
            </w:pict>
          </mc:Fallback>
        </mc:AlternateContent>
      </w:r>
      <w:r w:rsidR="006F626B">
        <w:rPr>
          <w:rtl/>
        </w:rPr>
        <w:br/>
      </w:r>
      <w:r w:rsidR="006F626B">
        <w:rPr>
          <w:rtl/>
        </w:rPr>
        <w:br/>
      </w:r>
      <w:r w:rsidR="002A0AB5">
        <w:rPr>
          <w:rtl/>
        </w:rPr>
        <w:br/>
      </w:r>
      <w:r w:rsidR="000522CE">
        <w:rPr>
          <w:rFonts w:hint="cs"/>
          <w:rtl/>
        </w:rPr>
        <w:t xml:space="preserve">ב. נביט במשחק מסעיף א' כמשחק בצורה רחבה בו שחקן 1 משחק ראשון, ולאחר מכן שחקן 2 מגיב. </w:t>
      </w:r>
      <w:r w:rsidR="005409C4">
        <w:rPr>
          <w:rFonts w:hint="cs"/>
          <w:rtl/>
        </w:rPr>
        <w:t>כיצד תשובתכם ת</w:t>
      </w:r>
      <w:r w:rsidR="00500DA3">
        <w:rPr>
          <w:rFonts w:hint="cs"/>
          <w:rtl/>
        </w:rPr>
        <w:t>שתנה?</w:t>
      </w:r>
    </w:p>
    <w:sectPr w:rsidR="004D67B3" w:rsidRPr="00EB3F32">
      <w:headerReference w:type="even" r:id="rId62"/>
      <w:headerReference w:type="default" r:id="rId63"/>
      <w:footerReference w:type="even" r:id="rId64"/>
      <w:footerReference w:type="default" r:id="rId65"/>
      <w:headerReference w:type="first" r:id="rId66"/>
      <w:footerReference w:type="first" r:id="rId67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E3F0F" w:rsidRDefault="004E3F0F" w:rsidP="00321A93">
      <w:pPr>
        <w:spacing w:after="0" w:line="240" w:lineRule="auto"/>
      </w:pPr>
      <w:r>
        <w:separator/>
      </w:r>
    </w:p>
  </w:endnote>
  <w:endnote w:type="continuationSeparator" w:id="0">
    <w:p w:rsidR="004E3F0F" w:rsidRDefault="004E3F0F" w:rsidP="00321A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1A93" w:rsidRDefault="00321A9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1A93" w:rsidRDefault="00321A9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1A93" w:rsidRDefault="00321A9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E3F0F" w:rsidRDefault="004E3F0F" w:rsidP="00321A93">
      <w:pPr>
        <w:spacing w:after="0" w:line="240" w:lineRule="auto"/>
      </w:pPr>
      <w:r>
        <w:separator/>
      </w:r>
    </w:p>
  </w:footnote>
  <w:footnote w:type="continuationSeparator" w:id="0">
    <w:p w:rsidR="004E3F0F" w:rsidRDefault="004E3F0F" w:rsidP="00321A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1A93" w:rsidRDefault="00321A9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1A93" w:rsidRDefault="00321A93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21A93" w:rsidRDefault="00321A9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09E9"/>
    <w:rsid w:val="000522CE"/>
    <w:rsid w:val="00073B7D"/>
    <w:rsid w:val="000C3661"/>
    <w:rsid w:val="00152204"/>
    <w:rsid w:val="00196413"/>
    <w:rsid w:val="001B5611"/>
    <w:rsid w:val="00210FBD"/>
    <w:rsid w:val="00212D8C"/>
    <w:rsid w:val="002509E9"/>
    <w:rsid w:val="00281B59"/>
    <w:rsid w:val="002A0AB5"/>
    <w:rsid w:val="002A0E64"/>
    <w:rsid w:val="002F5C6D"/>
    <w:rsid w:val="00301A82"/>
    <w:rsid w:val="00321A93"/>
    <w:rsid w:val="00322430"/>
    <w:rsid w:val="00403CA5"/>
    <w:rsid w:val="00417AE7"/>
    <w:rsid w:val="00475EBE"/>
    <w:rsid w:val="0048513A"/>
    <w:rsid w:val="004908F7"/>
    <w:rsid w:val="004D67B3"/>
    <w:rsid w:val="004E3F0F"/>
    <w:rsid w:val="00500DA3"/>
    <w:rsid w:val="00513FB2"/>
    <w:rsid w:val="005409C4"/>
    <w:rsid w:val="005571CE"/>
    <w:rsid w:val="00582642"/>
    <w:rsid w:val="00587E50"/>
    <w:rsid w:val="00596421"/>
    <w:rsid w:val="005D77AA"/>
    <w:rsid w:val="005F5E15"/>
    <w:rsid w:val="005F6AC3"/>
    <w:rsid w:val="00617130"/>
    <w:rsid w:val="00646B5E"/>
    <w:rsid w:val="00690DB9"/>
    <w:rsid w:val="006B5F58"/>
    <w:rsid w:val="006C6DF2"/>
    <w:rsid w:val="006F626B"/>
    <w:rsid w:val="00751E9D"/>
    <w:rsid w:val="007626F4"/>
    <w:rsid w:val="00783BF4"/>
    <w:rsid w:val="007C38C9"/>
    <w:rsid w:val="007D3766"/>
    <w:rsid w:val="00811CA5"/>
    <w:rsid w:val="00830B65"/>
    <w:rsid w:val="008B6FEE"/>
    <w:rsid w:val="008C1F44"/>
    <w:rsid w:val="0091332A"/>
    <w:rsid w:val="009145BC"/>
    <w:rsid w:val="009541F0"/>
    <w:rsid w:val="0095514A"/>
    <w:rsid w:val="009572C9"/>
    <w:rsid w:val="00962FCB"/>
    <w:rsid w:val="00972EEF"/>
    <w:rsid w:val="009A3D80"/>
    <w:rsid w:val="009B3184"/>
    <w:rsid w:val="009C6A55"/>
    <w:rsid w:val="00A1452D"/>
    <w:rsid w:val="00A22F1C"/>
    <w:rsid w:val="00A8583A"/>
    <w:rsid w:val="00A86199"/>
    <w:rsid w:val="00AF144A"/>
    <w:rsid w:val="00B116B6"/>
    <w:rsid w:val="00B85D95"/>
    <w:rsid w:val="00BC3ED9"/>
    <w:rsid w:val="00BC72BF"/>
    <w:rsid w:val="00C046B1"/>
    <w:rsid w:val="00C24C0C"/>
    <w:rsid w:val="00C31055"/>
    <w:rsid w:val="00DA10A7"/>
    <w:rsid w:val="00EB3F32"/>
    <w:rsid w:val="00F13731"/>
    <w:rsid w:val="00F72FDC"/>
    <w:rsid w:val="00F9528F"/>
    <w:rsid w:val="00F97507"/>
    <w:rsid w:val="00FB68E6"/>
    <w:rsid w:val="00FE01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77CAC94-EA50-48FB-938D-D8AACD9557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C38C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626F4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21A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21A93"/>
  </w:style>
  <w:style w:type="paragraph" w:styleId="Footer">
    <w:name w:val="footer"/>
    <w:basedOn w:val="Normal"/>
    <w:link w:val="FooterChar"/>
    <w:uiPriority w:val="99"/>
    <w:unhideWhenUsed/>
    <w:rsid w:val="00321A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21A93"/>
  </w:style>
  <w:style w:type="paragraph" w:styleId="ListParagraph">
    <w:name w:val="List Paragraph"/>
    <w:basedOn w:val="Normal"/>
    <w:uiPriority w:val="34"/>
    <w:qFormat/>
    <w:rsid w:val="00210FB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6.wmf"/><Relationship Id="rId63" Type="http://schemas.openxmlformats.org/officeDocument/2006/relationships/header" Target="header2.xml"/><Relationship Id="rId68" Type="http://schemas.openxmlformats.org/officeDocument/2006/relationships/fontTable" Target="fontTable.xml"/><Relationship Id="rId7" Type="http://schemas.openxmlformats.org/officeDocument/2006/relationships/image" Target="media/image10.e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9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3" Type="http://schemas.openxmlformats.org/officeDocument/2006/relationships/image" Target="media/image19.wmf"/><Relationship Id="rId58" Type="http://schemas.openxmlformats.org/officeDocument/2006/relationships/oleObject" Target="embeddings/oleObject32.bin"/><Relationship Id="rId66" Type="http://schemas.openxmlformats.org/officeDocument/2006/relationships/header" Target="header3.xml"/><Relationship Id="rId5" Type="http://schemas.openxmlformats.org/officeDocument/2006/relationships/endnotes" Target="endnotes.xml"/><Relationship Id="rId61" Type="http://schemas.openxmlformats.org/officeDocument/2006/relationships/oleObject" Target="embeddings/oleObject35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0.bin"/><Relationship Id="rId64" Type="http://schemas.openxmlformats.org/officeDocument/2006/relationships/footer" Target="footer1.xml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18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3.bin"/><Relationship Id="rId67" Type="http://schemas.openxmlformats.org/officeDocument/2006/relationships/footer" Target="footer3.xml"/><Relationship Id="rId20" Type="http://schemas.openxmlformats.org/officeDocument/2006/relationships/image" Target="media/image8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9.bin"/><Relationship Id="rId62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7.wmf"/><Relationship Id="rId57" Type="http://schemas.openxmlformats.org/officeDocument/2006/relationships/oleObject" Target="embeddings/oleObject31.bin"/><Relationship Id="rId10" Type="http://schemas.openxmlformats.org/officeDocument/2006/relationships/image" Target="media/image3.wmf"/><Relationship Id="rId31" Type="http://schemas.openxmlformats.org/officeDocument/2006/relationships/image" Target="media/image10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4.bin"/><Relationship Id="rId65" Type="http://schemas.openxmlformats.org/officeDocument/2006/relationships/footer" Target="foot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4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7.bin"/><Relationship Id="rId55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4</Pages>
  <Words>195</Words>
  <Characters>111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9</cp:revision>
  <cp:lastPrinted>2014-06-20T04:02:00Z</cp:lastPrinted>
  <dcterms:created xsi:type="dcterms:W3CDTF">2014-06-29T05:30:00Z</dcterms:created>
  <dcterms:modified xsi:type="dcterms:W3CDTF">2014-06-29T0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